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EDBD15" w14:textId="159D5B32" w:rsidR="00502469" w:rsidRPr="006B4FB9" w:rsidRDefault="006B4FB9" w:rsidP="001918D7">
      <w:pPr>
        <w:spacing w:after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bookmarkStart w:id="0" w:name="_Hlk81907473"/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TUẦN</w:t>
      </w:r>
      <w:r w:rsidR="00076A71" w:rsidRPr="006B4FB9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11. TẬP H</w:t>
      </w:r>
      <w:bookmarkStart w:id="1" w:name="_GoBack"/>
      <w:bookmarkEnd w:id="1"/>
      <w:r w:rsidR="00076A71" w:rsidRPr="006B4FB9">
        <w:rPr>
          <w:rFonts w:ascii="Times New Roman" w:hAnsi="Times New Roman" w:cs="Times New Roman"/>
          <w:b/>
          <w:bCs/>
          <w:color w:val="FF0000"/>
          <w:sz w:val="28"/>
          <w:szCs w:val="28"/>
        </w:rPr>
        <w:t>ỢP CÁC SỐ NGUYÊN</w:t>
      </w:r>
    </w:p>
    <w:bookmarkEnd w:id="0"/>
    <w:p w14:paraId="43F6006B" w14:textId="4D345272" w:rsidR="00076A71" w:rsidRPr="007C5541" w:rsidRDefault="00076A71" w:rsidP="001918D7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KIỂM TRA TRẮC NGHIỆM ĐẦU GIỜ</w:t>
      </w:r>
    </w:p>
    <w:p w14:paraId="57064063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1:</w:t>
      </w:r>
      <w:r w:rsidRPr="007C5541">
        <w:rPr>
          <w:sz w:val="28"/>
          <w:szCs w:val="28"/>
        </w:rPr>
        <w:t> Tập hợp các số nguyên kí hiệu là:</w:t>
      </w:r>
    </w:p>
    <w:p w14:paraId="25E10490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79" w:dyaOrig="300" w14:anchorId="69D6FB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pt" o:ole="">
            <v:imagedata r:id="rId7" o:title=""/>
          </v:shape>
          <o:OLEObject Type="Embed" ProgID="Equation.DSMT4" ShapeID="_x0000_i1025" DrawAspect="Content" ObjectID="_1722108108" r:id="rId8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60" w14:anchorId="776B7C51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722108109" r:id="rId10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60" w:dyaOrig="279" w14:anchorId="718D1CE5">
          <v:shape id="_x0000_i1027" type="#_x0000_t75" style="width:13pt;height:13.5pt" o:ole="">
            <v:imagedata r:id="rId11" o:title=""/>
          </v:shape>
          <o:OLEObject Type="Embed" ProgID="Equation.DSMT4" ShapeID="_x0000_i1027" DrawAspect="Content" ObjectID="_1722108110" r:id="rId12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340" w:dyaOrig="340" w14:anchorId="4D9A6591">
          <v:shape id="_x0000_i1028" type="#_x0000_t75" style="width:16.5pt;height:16.5pt" o:ole="">
            <v:imagedata r:id="rId13" o:title=""/>
          </v:shape>
          <o:OLEObject Type="Embed" ProgID="Equation.DSMT4" ShapeID="_x0000_i1028" DrawAspect="Content" ObjectID="_1722108111" r:id="rId14"/>
        </w:object>
      </w:r>
    </w:p>
    <w:p w14:paraId="675E7F54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2:</w:t>
      </w:r>
      <w:r w:rsidRPr="007C5541">
        <w:rPr>
          <w:sz w:val="28"/>
          <w:szCs w:val="28"/>
        </w:rPr>
        <w:t xml:space="preserve"> Số đối của </w:t>
      </w:r>
      <w:r w:rsidRPr="007C5541">
        <w:rPr>
          <w:position w:val="-6"/>
          <w:sz w:val="28"/>
          <w:szCs w:val="28"/>
        </w:rPr>
        <w:object w:dxaOrig="360" w:dyaOrig="300" w14:anchorId="37374691">
          <v:shape id="_x0000_i1029" type="#_x0000_t75" style="width:18pt;height:15pt" o:ole="">
            <v:imagedata r:id="rId15" o:title=""/>
          </v:shape>
          <o:OLEObject Type="Embed" ProgID="Equation.DSMT4" ShapeID="_x0000_i1029" DrawAspect="Content" ObjectID="_1722108112" r:id="rId16"/>
        </w:object>
      </w:r>
      <w:r w:rsidRPr="007C5541">
        <w:rPr>
          <w:sz w:val="28"/>
          <w:szCs w:val="28"/>
        </w:rPr>
        <w:t xml:space="preserve"> là:</w:t>
      </w:r>
    </w:p>
    <w:p w14:paraId="2F47A2CB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00" w:dyaOrig="300" w14:anchorId="5E9AE8D0">
          <v:shape id="_x0000_i1030" type="#_x0000_t75" style="width:10.5pt;height:15pt" o:ole="">
            <v:imagedata r:id="rId17" o:title=""/>
          </v:shape>
          <o:OLEObject Type="Embed" ProgID="Equation.DSMT4" ShapeID="_x0000_i1030" DrawAspect="Content" ObjectID="_1722108113" r:id="rId18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00" w14:anchorId="77E25FFB">
          <v:shape id="_x0000_i1031" type="#_x0000_t75" style="width:18pt;height:15pt" o:ole="">
            <v:imagedata r:id="rId19" o:title=""/>
          </v:shape>
          <o:OLEObject Type="Embed" ProgID="Equation.DSMT4" ShapeID="_x0000_i1031" DrawAspect="Content" ObjectID="_1722108114" r:id="rId20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42891A04">
          <v:shape id="_x0000_i1032" type="#_x0000_t75" style="width:10.5pt;height:13.5pt" o:ole="">
            <v:imagedata r:id="rId21" o:title=""/>
          </v:shape>
          <o:OLEObject Type="Embed" ProgID="Equation.DSMT4" ShapeID="_x0000_i1032" DrawAspect="Content" ObjectID="_1722108115" r:id="rId22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20B7F2C8">
          <v:shape id="_x0000_i1033" type="#_x0000_t75" style="width:10.5pt;height:13.5pt" o:ole="">
            <v:imagedata r:id="rId23" o:title=""/>
          </v:shape>
          <o:OLEObject Type="Embed" ProgID="Equation.DSMT4" ShapeID="_x0000_i1033" DrawAspect="Content" ObjectID="_1722108116" r:id="rId24"/>
        </w:object>
      </w:r>
    </w:p>
    <w:p w14:paraId="415FA3CD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3</w:t>
      </w:r>
      <w:r w:rsidRPr="00B01E10">
        <w:rPr>
          <w:b/>
          <w:color w:val="0000FF"/>
          <w:sz w:val="28"/>
          <w:szCs w:val="28"/>
        </w:rPr>
        <w:t>:</w:t>
      </w:r>
      <w:r w:rsidRPr="007C5541">
        <w:rPr>
          <w:sz w:val="28"/>
          <w:szCs w:val="28"/>
        </w:rPr>
        <w:t xml:space="preserve"> Chọn câu sai?</w:t>
      </w:r>
    </w:p>
    <w:p w14:paraId="0D1BBE27" w14:textId="77777777" w:rsidR="007C5541" w:rsidRPr="007C5541" w:rsidRDefault="007C5541" w:rsidP="001918D7">
      <w:pPr>
        <w:pStyle w:val="NormalWeb"/>
        <w:tabs>
          <w:tab w:val="left" w:pos="5088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1579" w:dyaOrig="420" w14:anchorId="4BE9A8A4">
          <v:shape id="_x0000_i1034" type="#_x0000_t75" style="width:79.5pt;height:20.5pt" o:ole="">
            <v:imagedata r:id="rId25" o:title=""/>
          </v:shape>
          <o:OLEObject Type="Embed" ProgID="Equation.DSMT4" ShapeID="_x0000_i1034" DrawAspect="Content" ObjectID="_1722108117" r:id="rId26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1560" w:dyaOrig="420" w14:anchorId="5DF76814">
          <v:shape id="_x0000_i1035" type="#_x0000_t75" style="width:78pt;height:20.5pt" o:ole="">
            <v:imagedata r:id="rId27" o:title=""/>
          </v:shape>
          <o:OLEObject Type="Embed" ProgID="Equation.DSMT4" ShapeID="_x0000_i1035" DrawAspect="Content" ObjectID="_1722108118" r:id="rId28"/>
        </w:object>
      </w:r>
    </w:p>
    <w:p w14:paraId="7C5A8700" w14:textId="77777777" w:rsidR="007C5541" w:rsidRPr="007C5541" w:rsidRDefault="007C5541" w:rsidP="001918D7">
      <w:pPr>
        <w:pStyle w:val="NormalWeb"/>
        <w:tabs>
          <w:tab w:val="left" w:pos="5088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2620" w:dyaOrig="420" w14:anchorId="7760B28F">
          <v:shape id="_x0000_i1036" type="#_x0000_t75" style="width:130.5pt;height:20.5pt" o:ole="">
            <v:imagedata r:id="rId29" o:title=""/>
          </v:shape>
          <o:OLEObject Type="Embed" ProgID="Equation.DSMT4" ShapeID="_x0000_i1036" DrawAspect="Content" ObjectID="_1722108119" r:id="rId30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2380" w:dyaOrig="420" w14:anchorId="53AF1C59">
          <v:shape id="_x0000_i1037" type="#_x0000_t75" style="width:118.5pt;height:20.5pt" o:ole="">
            <v:imagedata r:id="rId31" o:title=""/>
          </v:shape>
          <o:OLEObject Type="Embed" ProgID="Equation.DSMT4" ShapeID="_x0000_i1037" DrawAspect="Content" ObjectID="_1722108120" r:id="rId32"/>
        </w:object>
      </w:r>
    </w:p>
    <w:p w14:paraId="0E83FBF4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4:</w:t>
      </w:r>
      <w:r w:rsidRPr="007C5541">
        <w:rPr>
          <w:sz w:val="28"/>
          <w:szCs w:val="28"/>
        </w:rPr>
        <w:t> Chọn câu đúng:</w:t>
      </w:r>
    </w:p>
    <w:p w14:paraId="78657F07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b/>
          <w:bCs/>
          <w:position w:val="-6"/>
          <w:sz w:val="28"/>
          <w:szCs w:val="28"/>
        </w:rPr>
        <w:object w:dxaOrig="780" w:dyaOrig="279" w14:anchorId="7FDF5AAB">
          <v:shape id="_x0000_i1038" type="#_x0000_t75" style="width:39pt;height:13.5pt" o:ole="">
            <v:imagedata r:id="rId33" o:title=""/>
          </v:shape>
          <o:OLEObject Type="Embed" ProgID="Equation.DSMT4" ShapeID="_x0000_i1038" DrawAspect="Content" ObjectID="_1722108121" r:id="rId34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b/>
          <w:bCs/>
          <w:position w:val="-10"/>
          <w:sz w:val="28"/>
          <w:szCs w:val="28"/>
        </w:rPr>
        <w:object w:dxaOrig="639" w:dyaOrig="320" w14:anchorId="36A6583E">
          <v:shape id="_x0000_i1039" type="#_x0000_t75" style="width:31.5pt;height:15.5pt" o:ole="">
            <v:imagedata r:id="rId35" o:title=""/>
          </v:shape>
          <o:OLEObject Type="Embed" ProgID="Equation.DSMT4" ShapeID="_x0000_i1039" DrawAspect="Content" ObjectID="_1722108122" r:id="rId36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b/>
          <w:bCs/>
          <w:position w:val="-6"/>
          <w:sz w:val="28"/>
          <w:szCs w:val="28"/>
        </w:rPr>
        <w:object w:dxaOrig="780" w:dyaOrig="279" w14:anchorId="269421C2">
          <v:shape id="_x0000_i1040" type="#_x0000_t75" style="width:39pt;height:13.5pt" o:ole="">
            <v:imagedata r:id="rId37" o:title=""/>
          </v:shape>
          <o:OLEObject Type="Embed" ProgID="Equation.DSMT4" ShapeID="_x0000_i1040" DrawAspect="Content" ObjectID="_1722108123" r:id="rId38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b/>
          <w:bCs/>
          <w:position w:val="-6"/>
          <w:sz w:val="28"/>
          <w:szCs w:val="28"/>
        </w:rPr>
        <w:object w:dxaOrig="880" w:dyaOrig="279" w14:anchorId="1BDFE426">
          <v:shape id="_x0000_i1041" type="#_x0000_t75" style="width:44pt;height:13.5pt" o:ole="">
            <v:imagedata r:id="rId39" o:title=""/>
          </v:shape>
          <o:OLEObject Type="Embed" ProgID="Equation.DSMT4" ShapeID="_x0000_i1041" DrawAspect="Content" ObjectID="_1722108124" r:id="rId40"/>
        </w:object>
      </w:r>
      <w:r w:rsidRPr="007C5541">
        <w:rPr>
          <w:b/>
          <w:bCs/>
          <w:sz w:val="28"/>
          <w:szCs w:val="28"/>
        </w:rPr>
        <w:t xml:space="preserve"> </w:t>
      </w:r>
    </w:p>
    <w:p w14:paraId="3A96DA1F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5:</w:t>
      </w:r>
      <w:r w:rsidRPr="007C5541">
        <w:rPr>
          <w:sz w:val="28"/>
          <w:szCs w:val="28"/>
        </w:rPr>
        <w:t xml:space="preserve"> Điểm cách </w:t>
      </w:r>
      <w:r w:rsidRPr="007C5541">
        <w:rPr>
          <w:position w:val="-4"/>
          <w:sz w:val="28"/>
          <w:szCs w:val="28"/>
        </w:rPr>
        <w:object w:dxaOrig="340" w:dyaOrig="279" w14:anchorId="77404305">
          <v:shape id="_x0000_i1042" type="#_x0000_t75" style="width:16.5pt;height:13.5pt" o:ole="">
            <v:imagedata r:id="rId41" o:title=""/>
          </v:shape>
          <o:OLEObject Type="Embed" ProgID="Equation.DSMT4" ShapeID="_x0000_i1042" DrawAspect="Content" ObjectID="_1722108125" r:id="rId42"/>
        </w:object>
      </w:r>
      <w:r w:rsidRPr="007C5541">
        <w:rPr>
          <w:sz w:val="28"/>
          <w:szCs w:val="28"/>
        </w:rPr>
        <w:t xml:space="preserve"> ba đơn vị theo chiều âm là:</w:t>
      </w:r>
    </w:p>
    <w:p w14:paraId="483A9B4C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00" w:dyaOrig="300" w14:anchorId="77580003">
          <v:shape id="_x0000_i1043" type="#_x0000_t75" style="width:10.5pt;height:15pt" o:ole="">
            <v:imagedata r:id="rId43" o:title=""/>
          </v:shape>
          <o:OLEObject Type="Embed" ProgID="Equation.DSMT4" ShapeID="_x0000_i1043" DrawAspect="Content" ObjectID="_1722108126" r:id="rId44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00" w14:anchorId="06057432">
          <v:shape id="_x0000_i1044" type="#_x0000_t75" style="width:18pt;height:15pt" o:ole="">
            <v:imagedata r:id="rId19" o:title=""/>
          </v:shape>
          <o:OLEObject Type="Embed" ProgID="Equation.DSMT4" ShapeID="_x0000_i1044" DrawAspect="Content" ObjectID="_1722108127" r:id="rId45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360" w:dyaOrig="279" w14:anchorId="1A475472">
          <v:shape id="_x0000_i1045" type="#_x0000_t75" style="width:18pt;height:13.5pt" o:ole="">
            <v:imagedata r:id="rId46" o:title=""/>
          </v:shape>
          <o:OLEObject Type="Embed" ProgID="Equation.DSMT4" ShapeID="_x0000_i1045" DrawAspect="Content" ObjectID="_1722108128" r:id="rId47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3D7F4852">
          <v:shape id="_x0000_i1046" type="#_x0000_t75" style="width:10.5pt;height:13.5pt" o:ole="">
            <v:imagedata r:id="rId48" o:title=""/>
          </v:shape>
          <o:OLEObject Type="Embed" ProgID="Equation.DSMT4" ShapeID="_x0000_i1046" DrawAspect="Content" ObjectID="_1722108129" r:id="rId49"/>
        </w:object>
      </w:r>
    </w:p>
    <w:p w14:paraId="2DE3FDC7" w14:textId="592F74CF" w:rsidR="006F7EA4" w:rsidRPr="007C5541" w:rsidRDefault="006F7EA4" w:rsidP="001918D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1</w:t>
      </w:r>
      <w:r w:rsidR="00076A71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6D68C3C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vào chỗ (…):</w:t>
      </w:r>
    </w:p>
    <w:p w14:paraId="672CC446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18C5A049">
          <v:shape id="_x0000_i1047" type="#_x0000_t75" style="width:44pt;height:15pt" o:ole="">
            <v:imagedata r:id="rId50" o:title=""/>
          </v:shape>
          <o:OLEObject Type="Embed" ProgID="Equation.DSMT4" ShapeID="_x0000_i1047" DrawAspect="Content" ObjectID="_1722108130" r:id="rId5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năm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70A2D9F2">
          <v:shape id="_x0000_i1048" type="#_x0000_t75" style="width:34.5pt;height:15pt" o:ole="">
            <v:imagedata r:id="rId52" o:title=""/>
          </v:shape>
          <o:OLEObject Type="Embed" ProgID="Equation.DSMT4" ShapeID="_x0000_i1048" DrawAspect="Content" ObjectID="_1722108131" r:id="rId5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sau công nguyên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3290196B">
          <v:shape id="_x0000_i1049" type="#_x0000_t75" style="width:31.5pt;height:15pt" o:ole="">
            <v:imagedata r:id="rId54" o:title=""/>
          </v:shape>
          <o:OLEObject Type="Embed" ProgID="Equation.DSMT4" ShapeID="_x0000_i1049" DrawAspect="Content" ObjectID="_1722108132" r:id="rId5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3B7296C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80" w:dyaOrig="360" w14:anchorId="5D2BE520">
          <v:shape id="_x0000_i1050" type="#_x0000_t75" style="width:34pt;height:18pt" o:ole="">
            <v:imagedata r:id="rId56" o:title=""/>
          </v:shape>
          <o:OLEObject Type="Embed" ProgID="Equation.DSMT4" ShapeID="_x0000_i1050" DrawAspect="Content" ObjectID="_1722108133" r:id="rId5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00" w:dyaOrig="360" w14:anchorId="7801F2DC">
          <v:shape id="_x0000_i1051" type="#_x0000_t75" style="width:15pt;height:18pt" o:ole="">
            <v:imagedata r:id="rId58" o:title=""/>
          </v:shape>
          <o:OLEObject Type="Embed" ProgID="Equation.DSMT4" ShapeID="_x0000_i1051" DrawAspect="Content" ObjectID="_1722108134" r:id="rId5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dưới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520" w:dyaOrig="360" w14:anchorId="7DCED3E2">
          <v:shape id="_x0000_i1052" type="#_x0000_t75" style="width:26.5pt;height:18pt" o:ole="">
            <v:imagedata r:id="rId60" o:title=""/>
          </v:shape>
          <o:OLEObject Type="Embed" ProgID="Equation.DSMT4" ShapeID="_x0000_i1052" DrawAspect="Content" ObjectID="_1722108135" r:id="rId6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80" w:dyaOrig="360" w14:anchorId="02A38FF3">
          <v:shape id="_x0000_i1053" type="#_x0000_t75" style="width:34pt;height:18pt" o:ole="">
            <v:imagedata r:id="rId62" o:title=""/>
          </v:shape>
          <o:OLEObject Type="Embed" ProgID="Equation.DSMT4" ShapeID="_x0000_i1053" DrawAspect="Content" ObjectID="_1722108136" r:id="rId6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361053D3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57D600B8">
          <v:shape id="_x0000_i1054" type="#_x0000_t75" style="width:44pt;height:15pt" o:ole="">
            <v:imagedata r:id="rId64" o:title=""/>
          </v:shape>
          <o:OLEObject Type="Embed" ProgID="Equation.DSMT4" ShapeID="_x0000_i1054" DrawAspect="Content" ObjectID="_1722108137" r:id="rId6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ồng biểu diễn số tiền nợ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47E66977">
          <v:shape id="_x0000_i1055" type="#_x0000_t75" style="width:51.5pt;height:15pt" o:ole="">
            <v:imagedata r:id="rId66" o:title=""/>
          </v:shape>
          <o:OLEObject Type="Embed" ProgID="Equation.DSMT4" ShapeID="_x0000_i1055" DrawAspect="Content" ObjectID="_1722108138" r:id="rId6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131FDF5E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800" w:dyaOrig="340" w14:anchorId="485920E1">
          <v:shape id="_x0000_i1056" type="#_x0000_t75" style="width:90pt;height:16.5pt" o:ole="">
            <v:imagedata r:id="rId68" o:title=""/>
          </v:shape>
          <o:OLEObject Type="Embed" ProgID="Equation.DSMT4" ShapeID="_x0000_i1056" DrawAspect="Content" ObjectID="_1722108139" r:id="rId6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48C8CD4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1E4F3E8B">
          <v:shape id="_x0000_i1057" type="#_x0000_t75" style="width:18pt;height:13.5pt" o:ole="">
            <v:imagedata r:id="rId70" o:title=""/>
          </v:shape>
          <o:OLEObject Type="Embed" ProgID="Equation.DSMT4" ShapeID="_x0000_i1057" DrawAspect="Content" ObjectID="_1722108140" r:id="rId7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611F1610">
          <v:shape id="_x0000_i1058" type="#_x0000_t75" style="width:10.5pt;height:15pt" o:ole="">
            <v:imagedata r:id="rId72" o:title=""/>
          </v:shape>
          <o:OLEObject Type="Embed" ProgID="Equation.DSMT4" ShapeID="_x0000_i1058" DrawAspect="Content" ObjectID="_1722108141" r:id="rId7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5A78C6A2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009E4D2A">
          <v:shape id="_x0000_i1059" type="#_x0000_t75" style="width:18pt;height:13.5pt" o:ole="">
            <v:imagedata r:id="rId70" o:title=""/>
          </v:shape>
          <o:OLEObject Type="Embed" ProgID="Equation.DSMT4" ShapeID="_x0000_i1059" DrawAspect="Content" ObjectID="_1722108142" r:id="rId7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54030692">
          <v:shape id="_x0000_i1060" type="#_x0000_t75" style="width:18pt;height:15pt" o:ole="">
            <v:imagedata r:id="rId75" o:title=""/>
          </v:shape>
          <o:OLEObject Type="Embed" ProgID="Equation.DSMT4" ShapeID="_x0000_i1060" DrawAspect="Content" ObjectID="_1722108143" r:id="rId7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46FDC553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00" w:dyaOrig="340" w14:anchorId="1AF6612B">
          <v:shape id="_x0000_i1061" type="#_x0000_t75" style="width:60pt;height:16.5pt" o:ole="">
            <v:imagedata r:id="rId77" o:title=""/>
          </v:shape>
          <o:OLEObject Type="Embed" ProgID="Equation.DSMT4" ShapeID="_x0000_i1061" DrawAspect="Content" ObjectID="_1722108144" r:id="rId7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1087D85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78FA5C79">
          <v:shape id="_x0000_i1062" type="#_x0000_t75" style="width:18pt;height:15pt" o:ole="">
            <v:imagedata r:id="rId79" o:title=""/>
          </v:shape>
          <o:OLEObject Type="Embed" ProgID="Equation.DSMT4" ShapeID="_x0000_i1062" DrawAspect="Content" ObjectID="_1722108145" r:id="rId8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37BA9474">
          <v:shape id="_x0000_i1063" type="#_x0000_t75" style="width:16.5pt;height:13.5pt" o:ole="">
            <v:imagedata r:id="rId81" o:title=""/>
          </v:shape>
          <o:OLEObject Type="Embed" ProgID="Equation.DSMT4" ShapeID="_x0000_i1063" DrawAspect="Content" ObjectID="_1722108146" r:id="rId8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4684787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0BDE01C8">
          <v:shape id="_x0000_i1064" type="#_x0000_t75" style="width:18pt;height:15pt" o:ole="">
            <v:imagedata r:id="rId83" o:title=""/>
          </v:shape>
          <o:OLEObject Type="Embed" ProgID="Equation.DSMT4" ShapeID="_x0000_i1064" DrawAspect="Content" ObjectID="_1722108147" r:id="rId8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5EF70EC0">
          <v:shape id="_x0000_i1065" type="#_x0000_t75" style="width:18pt;height:13.5pt" o:ole="">
            <v:imagedata r:id="rId85" o:title=""/>
          </v:shape>
          <o:OLEObject Type="Embed" ProgID="Equation.DSMT4" ShapeID="_x0000_i1065" DrawAspect="Content" ObjectID="_1722108148" r:id="rId8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6EE7CCB2" w14:textId="45F1BE93" w:rsidR="002053BF" w:rsidRPr="007C5541" w:rsidRDefault="002053BF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135598" w:rsidRPr="007C5541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rong các cách viết sau, cách nào đúng, cách nào sai?</w:t>
      </w:r>
    </w:p>
    <w:p w14:paraId="0C4C5DE7" w14:textId="77777777" w:rsidR="00172D5C" w:rsidRPr="007C5541" w:rsidRDefault="00172D5C" w:rsidP="001918D7">
      <w:pPr>
        <w:tabs>
          <w:tab w:val="left" w:pos="1970"/>
          <w:tab w:val="left" w:pos="3832"/>
          <w:tab w:val="left" w:pos="5694"/>
          <w:tab w:val="left" w:pos="7556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14FD8FD">
          <v:shape id="_x0000_i1066" type="#_x0000_t75" style="width:41.5pt;height:15pt" o:ole="">
            <v:imagedata r:id="rId87" o:title=""/>
          </v:shape>
          <o:OLEObject Type="Embed" ProgID="Equation.DSMT4" ShapeID="_x0000_i1066" DrawAspect="Content" ObjectID="_1722108149" r:id="rId8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6F441A8E">
          <v:shape id="_x0000_i1067" type="#_x0000_t75" style="width:34pt;height:15pt" o:ole="">
            <v:imagedata r:id="rId89" o:title=""/>
          </v:shape>
          <o:OLEObject Type="Embed" ProgID="Equation.DSMT4" ShapeID="_x0000_i1067" DrawAspect="Content" ObjectID="_1722108150" r:id="rId9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639" w:dyaOrig="320" w14:anchorId="22BB9FB7">
          <v:shape id="_x0000_i1068" type="#_x0000_t75" style="width:31.5pt;height:15.5pt" o:ole="">
            <v:imagedata r:id="rId91" o:title=""/>
          </v:shape>
          <o:OLEObject Type="Embed" ProgID="Equation.DSMT4" ShapeID="_x0000_i1068" DrawAspect="Content" ObjectID="_1722108151" r:id="rId9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800" w:dyaOrig="279" w14:anchorId="12EB04AD">
          <v:shape id="_x0000_i1069" type="#_x0000_t75" style="width:40.5pt;height:14.5pt" o:ole="">
            <v:imagedata r:id="rId93" o:title=""/>
          </v:shape>
          <o:OLEObject Type="Embed" ProgID="Equation.DSMT4" ShapeID="_x0000_i1069" DrawAspect="Content" ObjectID="_1722108152" r:id="rId94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600" w:dyaOrig="279" w14:anchorId="5D1F287A">
          <v:shape id="_x0000_i1070" type="#_x0000_t75" style="width:30pt;height:14.5pt" o:ole="">
            <v:imagedata r:id="rId95" o:title=""/>
          </v:shape>
          <o:OLEObject Type="Embed" ProgID="Equation.DSMT4" ShapeID="_x0000_i1070" DrawAspect="Content" ObjectID="_1722108153" r:id="rId96"/>
        </w:object>
      </w:r>
    </w:p>
    <w:p w14:paraId="68BB2987" w14:textId="77777777" w:rsidR="00172D5C" w:rsidRPr="007C5541" w:rsidRDefault="00172D5C" w:rsidP="001918D7">
      <w:pPr>
        <w:tabs>
          <w:tab w:val="left" w:pos="1970"/>
          <w:tab w:val="left" w:pos="3832"/>
          <w:tab w:val="left" w:pos="5694"/>
          <w:tab w:val="left" w:pos="7556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24"/>
          <w:sz w:val="28"/>
          <w:szCs w:val="28"/>
        </w:rPr>
        <w:object w:dxaOrig="660" w:dyaOrig="620" w14:anchorId="0F60C30A">
          <v:shape id="_x0000_i1071" type="#_x0000_t75" style="width:34pt;height:30.5pt" o:ole="">
            <v:imagedata r:id="rId97" o:title=""/>
          </v:shape>
          <o:OLEObject Type="Embed" ProgID="Equation.DSMT4" ShapeID="_x0000_i1071" DrawAspect="Content" ObjectID="_1722108154" r:id="rId9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g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800" w:dyaOrig="320" w14:anchorId="0E270DA2">
          <v:shape id="_x0000_i1072" type="#_x0000_t75" style="width:40.5pt;height:15.5pt" o:ole="">
            <v:imagedata r:id="rId99" o:title=""/>
          </v:shape>
          <o:OLEObject Type="Embed" ProgID="Equation.DSMT4" ShapeID="_x0000_i1072" DrawAspect="Content" ObjectID="_1722108155" r:id="rId10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h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639" w:dyaOrig="279" w14:anchorId="0B42BFC5">
          <v:shape id="_x0000_i1073" type="#_x0000_t75" style="width:31.5pt;height:14.5pt" o:ole="">
            <v:imagedata r:id="rId101" o:title=""/>
          </v:shape>
          <o:OLEObject Type="Embed" ProgID="Equation.DSMT4" ShapeID="_x0000_i1073" DrawAspect="Content" ObjectID="_1722108156" r:id="rId10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i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1AC399B9">
          <v:shape id="_x0000_i1074" type="#_x0000_t75" style="width:39pt;height:15pt" o:ole="">
            <v:imagedata r:id="rId103" o:title=""/>
          </v:shape>
          <o:OLEObject Type="Embed" ProgID="Equation.DSMT4" ShapeID="_x0000_i1074" DrawAspect="Content" ObjectID="_1722108157" r:id="rId104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j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820" w:dyaOrig="320" w14:anchorId="5CED07AD">
          <v:shape id="_x0000_i1075" type="#_x0000_t75" style="width:41.5pt;height:15.5pt" o:ole="">
            <v:imagedata r:id="rId105" o:title=""/>
          </v:shape>
          <o:OLEObject Type="Embed" ProgID="Equation.DSMT4" ShapeID="_x0000_i1075" DrawAspect="Content" ObjectID="_1722108158" r:id="rId106"/>
        </w:object>
      </w:r>
    </w:p>
    <w:p w14:paraId="4C30510B" w14:textId="4BA35707" w:rsidR="002053BF" w:rsidRPr="007C5541" w:rsidRDefault="002053BF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135598" w:rsidRPr="007C5541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941A01" w:rsidRPr="007C5541">
        <w:rPr>
          <w:rFonts w:ascii="Times New Roman" w:hAnsi="Times New Roman" w:cs="Times New Roman"/>
          <w:sz w:val="28"/>
          <w:szCs w:val="28"/>
        </w:rPr>
        <w:t xml:space="preserve">Điền </w:t>
      </w:r>
      <w:r w:rsidR="00941A01" w:rsidRPr="007C5541">
        <w:rPr>
          <w:rFonts w:ascii="Times New Roman" w:hAnsi="Times New Roman" w:cs="Times New Roman"/>
          <w:position w:val="-10"/>
          <w:sz w:val="28"/>
          <w:szCs w:val="28"/>
        </w:rPr>
        <w:object w:dxaOrig="460" w:dyaOrig="300" w14:anchorId="38B74F38">
          <v:shape id="_x0000_i1076" type="#_x0000_t75" style="width:22.5pt;height:15pt" o:ole="">
            <v:imagedata r:id="rId107" o:title=""/>
          </v:shape>
          <o:OLEObject Type="Embed" ProgID="Equation.DSMT4" ShapeID="_x0000_i1076" DrawAspect="Content" ObjectID="_1722108159" r:id="rId108"/>
        </w:object>
      </w:r>
      <w:r w:rsidR="00941A01" w:rsidRPr="007C5541">
        <w:rPr>
          <w:rFonts w:ascii="Times New Roman" w:hAnsi="Times New Roman" w:cs="Times New Roman"/>
          <w:sz w:val="28"/>
          <w:szCs w:val="28"/>
        </w:rPr>
        <w:t>vào ô trống cho thích hợp:</w:t>
      </w:r>
    </w:p>
    <w:p w14:paraId="4FEEA0D8" w14:textId="77777777" w:rsidR="00172D5C" w:rsidRPr="007C5541" w:rsidRDefault="00172D5C" w:rsidP="001918D7">
      <w:pPr>
        <w:tabs>
          <w:tab w:val="left" w:pos="2445"/>
          <w:tab w:val="left" w:pos="4782"/>
          <w:tab w:val="left" w:pos="7120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920" w:dyaOrig="380" w14:anchorId="77DD50F8">
          <v:shape id="_x0000_i1077" type="#_x0000_t75" style="width:45.5pt;height:19.5pt" o:ole="">
            <v:imagedata r:id="rId109" o:title=""/>
          </v:shape>
          <o:OLEObject Type="Embed" ProgID="Equation.DSMT4" ShapeID="_x0000_i1077" DrawAspect="Content" ObjectID="_1722108160" r:id="rId11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0078204D">
          <v:shape id="_x0000_i1078" type="#_x0000_t75" style="width:56.5pt;height:19.5pt" o:ole="">
            <v:imagedata r:id="rId111" o:title=""/>
          </v:shape>
          <o:OLEObject Type="Embed" ProgID="Equation.DSMT4" ShapeID="_x0000_i1078" DrawAspect="Content" ObjectID="_1722108161" r:id="rId11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920" w:dyaOrig="380" w14:anchorId="1B7BD429">
          <v:shape id="_x0000_i1079" type="#_x0000_t75" style="width:45.5pt;height:19.5pt" o:ole="">
            <v:imagedata r:id="rId113" o:title=""/>
          </v:shape>
          <o:OLEObject Type="Embed" ProgID="Equation.DSMT4" ShapeID="_x0000_i1079" DrawAspect="Content" ObjectID="_1722108162" r:id="rId114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7886E67C">
          <v:shape id="_x0000_i1080" type="#_x0000_t75" style="width:55.5pt;height:19.5pt" o:ole="">
            <v:imagedata r:id="rId115" o:title=""/>
          </v:shape>
          <o:OLEObject Type="Embed" ProgID="Equation.DSMT4" ShapeID="_x0000_i1080" DrawAspect="Content" ObjectID="_1722108163" r:id="rId116"/>
        </w:object>
      </w:r>
    </w:p>
    <w:p w14:paraId="109D5371" w14:textId="77777777" w:rsidR="00172D5C" w:rsidRPr="007C5541" w:rsidRDefault="00172D5C" w:rsidP="001918D7">
      <w:pPr>
        <w:tabs>
          <w:tab w:val="left" w:pos="2445"/>
          <w:tab w:val="left" w:pos="4782"/>
          <w:tab w:val="left" w:pos="7120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6A451439">
          <v:shape id="_x0000_i1081" type="#_x0000_t75" style="width:55.5pt;height:19.5pt" o:ole="">
            <v:imagedata r:id="rId117" o:title=""/>
          </v:shape>
          <o:OLEObject Type="Embed" ProgID="Equation.DSMT4" ShapeID="_x0000_i1081" DrawAspect="Content" ObjectID="_1722108164" r:id="rId11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60" w:dyaOrig="380" w14:anchorId="7725C9F6">
          <v:shape id="_x0000_i1082" type="#_x0000_t75" style="width:64pt;height:19.5pt" o:ole="">
            <v:imagedata r:id="rId119" o:title=""/>
          </v:shape>
          <o:OLEObject Type="Embed" ProgID="Equation.DSMT4" ShapeID="_x0000_i1082" DrawAspect="Content" ObjectID="_1722108165" r:id="rId12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g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7FC1DAD9">
          <v:shape id="_x0000_i1083" type="#_x0000_t75" style="width:56.5pt;height:19.5pt" o:ole="">
            <v:imagedata r:id="rId121" o:title=""/>
          </v:shape>
          <o:OLEObject Type="Embed" ProgID="Equation.DSMT4" ShapeID="_x0000_i1083" DrawAspect="Content" ObjectID="_1722108166" r:id="rId12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h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060" w:dyaOrig="380" w14:anchorId="4AF5BA08">
          <v:shape id="_x0000_i1084" type="#_x0000_t75" style="width:52.5pt;height:19.5pt" o:ole="">
            <v:imagedata r:id="rId123" o:title=""/>
          </v:shape>
          <o:OLEObject Type="Embed" ProgID="Equation.DSMT4" ShapeID="_x0000_i1084" DrawAspect="Content" ObjectID="_1722108167" r:id="rId124"/>
        </w:object>
      </w:r>
    </w:p>
    <w:p w14:paraId="7085F414" w14:textId="6291DDDE" w:rsidR="002053BF" w:rsidRPr="007C5541" w:rsidRDefault="00135598" w:rsidP="001918D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2</w:t>
      </w:r>
      <w:r w:rsidR="0096582F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0E3D9AF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1:</w:t>
      </w:r>
      <w:r w:rsidRPr="007C554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So sánh các số nguyên sau:</w:t>
      </w:r>
    </w:p>
    <w:p w14:paraId="50D1B68C" w14:textId="5B631EAF" w:rsidR="007C5541" w:rsidRPr="007C5541" w:rsidRDefault="007C5541" w:rsidP="002F1F22">
      <w:pPr>
        <w:tabs>
          <w:tab w:val="left" w:pos="3224"/>
          <w:tab w:val="left" w:pos="6341"/>
        </w:tabs>
        <w:spacing w:after="0"/>
        <w:ind w:left="-180" w:firstLine="28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0C9BFF82">
          <v:shape id="_x0000_i1085" type="#_x0000_t75" style="width:10.5pt;height:15pt" o:ole="">
            <v:imagedata r:id="rId125" o:title=""/>
          </v:shape>
          <o:OLEObject Type="Embed" ProgID="Equation.DSMT4" ShapeID="_x0000_i1085" DrawAspect="Content" ObjectID="_1722108168" r:id="rId12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7A5D6F2">
          <v:shape id="_x0000_i1086" type="#_x0000_t75" style="width:10.5pt;height:15pt" o:ole="">
            <v:imagedata r:id="rId127" o:title=""/>
          </v:shape>
          <o:OLEObject Type="Embed" ProgID="Equation.DSMT4" ShapeID="_x0000_i1086" DrawAspect="Content" ObjectID="_1722108169" r:id="rId128"/>
        </w:object>
      </w:r>
      <w:r w:rsidR="002F1F22">
        <w:rPr>
          <w:rFonts w:ascii="Times New Roman" w:hAnsi="Times New Roman" w:cs="Times New Roman"/>
          <w:sz w:val="28"/>
          <w:szCs w:val="28"/>
        </w:rPr>
        <w:t xml:space="preserve">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 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1033EF03">
          <v:shape id="_x0000_i1087" type="#_x0000_t75" style="width:18pt;height:15pt" o:ole="">
            <v:imagedata r:id="rId75" o:title=""/>
          </v:shape>
          <o:OLEObject Type="Embed" ProgID="Equation.DSMT4" ShapeID="_x0000_i1087" DrawAspect="Content" ObjectID="_1722108170" r:id="rId12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33650B8D">
          <v:shape id="_x0000_i1088" type="#_x0000_t75" style="width:18pt;height:15pt" o:ole="">
            <v:imagedata r:id="rId130" o:title=""/>
          </v:shape>
          <o:OLEObject Type="Embed" ProgID="Equation.DSMT4" ShapeID="_x0000_i1088" DrawAspect="Content" ObjectID="_1722108171" r:id="rId13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160" w:dyaOrig="279" w14:anchorId="4678E24F">
          <v:shape id="_x0000_i1089" type="#_x0000_t75" style="width:8pt;height:13.5pt" o:ole="">
            <v:imagedata r:id="rId132" o:title=""/>
          </v:shape>
          <o:OLEObject Type="Embed" ProgID="Equation.DSMT4" ShapeID="_x0000_i1089" DrawAspect="Content" ObjectID="_1722108172" r:id="rId13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268ED27C">
          <v:shape id="_x0000_i1090" type="#_x0000_t75" style="width:50pt;height:15pt" o:ole="">
            <v:imagedata r:id="rId134" o:title=""/>
          </v:shape>
          <o:OLEObject Type="Embed" ProgID="Equation.DSMT4" ShapeID="_x0000_i1090" DrawAspect="Content" ObjectID="_1722108173" r:id="rId13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02D9418">
          <v:shape id="_x0000_i1091" type="#_x0000_t75" style="width:31.5pt;height:15pt" o:ole="">
            <v:imagedata r:id="rId136" o:title=""/>
          </v:shape>
          <o:OLEObject Type="Embed" ProgID="Equation.DSMT4" ShapeID="_x0000_i1091" DrawAspect="Content" ObjectID="_1722108174" r:id="rId13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7F974DA2">
          <v:shape id="_x0000_i1092" type="#_x0000_t75" style="width:44pt;height:15pt" o:ole="">
            <v:imagedata r:id="rId138" o:title=""/>
          </v:shape>
          <o:OLEObject Type="Embed" ProgID="Equation.DSMT4" ShapeID="_x0000_i1092" DrawAspect="Content" ObjectID="_1722108175" r:id="rId139"/>
        </w:object>
      </w:r>
      <w:r w:rsidR="002F1F2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6A8A35C9">
          <v:shape id="_x0000_i1093" type="#_x0000_t75" style="width:16.5pt;height:15pt" o:ole="">
            <v:imagedata r:id="rId140" o:title=""/>
          </v:shape>
          <o:OLEObject Type="Embed" ProgID="Equation.DSMT4" ShapeID="_x0000_i1093" DrawAspect="Content" ObjectID="_1722108176" r:id="rId14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533E5CA0">
          <v:shape id="_x0000_i1094" type="#_x0000_t75" style="width:25.5pt;height:15pt" o:ole="">
            <v:imagedata r:id="rId142" o:title=""/>
          </v:shape>
          <o:OLEObject Type="Embed" ProgID="Equation.DSMT4" ShapeID="_x0000_i1094" DrawAspect="Content" ObjectID="_1722108177" r:id="rId14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</w:t>
      </w:r>
      <w:r w:rsidR="002F1F22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1A744297">
          <v:shape id="_x0000_i1095" type="#_x0000_t75" style="width:25.5pt;height:15pt" o:ole="">
            <v:imagedata r:id="rId144" o:title=""/>
          </v:shape>
          <o:OLEObject Type="Embed" ProgID="Equation.DSMT4" ShapeID="_x0000_i1095" DrawAspect="Content" ObjectID="_1722108178" r:id="rId14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92B53DF">
          <v:shape id="_x0000_i1096" type="#_x0000_t75" style="width:10.5pt;height:15pt" o:ole="">
            <v:imagedata r:id="rId146" o:title=""/>
          </v:shape>
          <o:OLEObject Type="Embed" ProgID="Equation.DSMT4" ShapeID="_x0000_i1096" DrawAspect="Content" ObjectID="_1722108179" r:id="rId147"/>
        </w:object>
      </w:r>
    </w:p>
    <w:p w14:paraId="5C77C86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7C5541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So sánh các số nguyên sau:</w:t>
      </w:r>
    </w:p>
    <w:p w14:paraId="7B86F56B" w14:textId="7B6BF98C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C2B977E">
          <v:shape id="_x0000_i1097" type="#_x0000_t75" style="width:10.5pt;height:15pt" o:ole="">
            <v:imagedata r:id="rId148" o:title=""/>
          </v:shape>
          <o:OLEObject Type="Embed" ProgID="Equation.DSMT4" ShapeID="_x0000_i1097" DrawAspect="Content" ObjectID="_1722108180" r:id="rId14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0F5F95FB">
          <v:shape id="_x0000_i1098" type="#_x0000_t75" style="width:10.5pt;height:13.5pt" o:ole="">
            <v:imagedata r:id="rId150" o:title=""/>
          </v:shape>
          <o:OLEObject Type="Embed" ProgID="Equation.DSMT4" ShapeID="_x0000_i1098" DrawAspect="Content" ObjectID="_1722108181" r:id="rId15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10967D8">
          <v:shape id="_x0000_i1099" type="#_x0000_t75" style="width:18pt;height:15pt" o:ole="">
            <v:imagedata r:id="rId152" o:title=""/>
          </v:shape>
          <o:OLEObject Type="Embed" ProgID="Equation.DSMT4" ShapeID="_x0000_i1099" DrawAspect="Content" ObjectID="_1722108182" r:id="rId15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40E1A302">
          <v:shape id="_x0000_i1100" type="#_x0000_t75" style="width:16.5pt;height:13.5pt" o:ole="">
            <v:imagedata r:id="rId154" o:title=""/>
          </v:shape>
          <o:OLEObject Type="Embed" ProgID="Equation.DSMT4" ShapeID="_x0000_i1100" DrawAspect="Content" ObjectID="_1722108183" r:id="rId15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2B375FE4">
          <v:shape id="_x0000_i1101" type="#_x0000_t75" style="width:10.5pt;height:15pt" o:ole="">
            <v:imagedata r:id="rId156" o:title=""/>
          </v:shape>
          <o:OLEObject Type="Embed" ProgID="Equation.DSMT4" ShapeID="_x0000_i1101" DrawAspect="Content" ObjectID="_1722108184" r:id="rId15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06667158">
          <v:shape id="_x0000_i1102" type="#_x0000_t75" style="width:31.5pt;height:15pt" o:ole="">
            <v:imagedata r:id="rId158" o:title=""/>
          </v:shape>
          <o:OLEObject Type="Embed" ProgID="Equation.DSMT4" ShapeID="_x0000_i1102" DrawAspect="Content" ObjectID="_1722108185" r:id="rId15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2316E356">
          <v:shape id="_x0000_i1103" type="#_x0000_t75" style="width:10.5pt;height:15pt" o:ole="">
            <v:imagedata r:id="rId160" o:title=""/>
          </v:shape>
          <o:OLEObject Type="Embed" ProgID="Equation.DSMT4" ShapeID="_x0000_i1103" DrawAspect="Content" ObjectID="_1722108186" r:id="rId16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401C0DB8">
          <v:shape id="_x0000_i1104" type="#_x0000_t75" style="width:16.5pt;height:15pt" o:ole="">
            <v:imagedata r:id="rId162" o:title=""/>
          </v:shape>
          <o:OLEObject Type="Embed" ProgID="Equation.DSMT4" ShapeID="_x0000_i1104" DrawAspect="Content" ObjectID="_1722108187" r:id="rId163"/>
        </w:object>
      </w:r>
      <w:r w:rsidR="002F1F22">
        <w:rPr>
          <w:rFonts w:ascii="Times New Roman" w:hAnsi="Times New Roman" w:cs="Times New Roman"/>
          <w:position w:val="-6"/>
          <w:sz w:val="28"/>
          <w:szCs w:val="28"/>
        </w:rPr>
        <w:t xml:space="preserve">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0F471D85">
          <v:shape id="_x0000_i1105" type="#_x0000_t75" style="width:25.5pt;height:15pt" o:ole="">
            <v:imagedata r:id="rId164" o:title=""/>
          </v:shape>
          <o:OLEObject Type="Embed" ProgID="Equation.DSMT4" ShapeID="_x0000_i1105" DrawAspect="Content" ObjectID="_1722108188" r:id="rId16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36442A58">
          <v:shape id="_x0000_i1106" type="#_x0000_t75" style="width:25.5pt;height:15pt" o:ole="">
            <v:imagedata r:id="rId166" o:title=""/>
          </v:shape>
          <o:OLEObject Type="Embed" ProgID="Equation.DSMT4" ShapeID="_x0000_i1106" DrawAspect="Content" ObjectID="_1722108189" r:id="rId167"/>
        </w:objec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0194031">
          <v:shape id="_x0000_i1107" type="#_x0000_t75" style="width:10.5pt;height:15pt" o:ole="">
            <v:imagedata r:id="rId168" o:title=""/>
          </v:shape>
          <o:OLEObject Type="Embed" ProgID="Equation.DSMT4" ShapeID="_x0000_i1107" DrawAspect="Content" ObjectID="_1722108190" r:id="rId16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13C089EB">
          <v:shape id="_x0000_i1108" type="#_x0000_t75" style="width:18pt;height:15pt" o:ole="">
            <v:imagedata r:id="rId170" o:title=""/>
          </v:shape>
          <o:OLEObject Type="Embed" ProgID="Equation.DSMT4" ShapeID="_x0000_i1108" DrawAspect="Content" ObjectID="_1722108191" r:id="rId171"/>
        </w:object>
      </w:r>
    </w:p>
    <w:p w14:paraId="199E8D1E" w14:textId="77777777" w:rsidR="007C5541" w:rsidRPr="007C5541" w:rsidRDefault="007C5541" w:rsidP="001918D7">
      <w:pPr>
        <w:tabs>
          <w:tab w:val="left" w:pos="3224"/>
          <w:tab w:val="left" w:pos="6341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960" w:dyaOrig="340" w14:anchorId="71C78D54">
          <v:shape id="_x0000_i1109" type="#_x0000_t75" style="width:98.5pt;height:16.5pt" o:ole="">
            <v:imagedata r:id="rId172" o:title=""/>
          </v:shape>
          <o:OLEObject Type="Embed" ProgID="Equation.DSMT4" ShapeID="_x0000_i1109" DrawAspect="Content" ObjectID="_1722108192" r:id="rId173"/>
        </w:object>
      </w:r>
    </w:p>
    <w:p w14:paraId="7298689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480" w:dyaOrig="340" w14:anchorId="0F85C335">
          <v:shape id="_x0000_i1110" type="#_x0000_t75" style="width:124pt;height:16.5pt" o:ole="">
            <v:imagedata r:id="rId174" o:title=""/>
          </v:shape>
          <o:OLEObject Type="Embed" ProgID="Equation.DSMT4" ShapeID="_x0000_i1110" DrawAspect="Content" ObjectID="_1722108193" r:id="rId175"/>
        </w:object>
      </w:r>
    </w:p>
    <w:p w14:paraId="48B5E108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820" w:dyaOrig="340" w14:anchorId="4B16818B">
          <v:shape id="_x0000_i1111" type="#_x0000_t75" style="width:91.5pt;height:16.5pt" o:ole="">
            <v:imagedata r:id="rId176" o:title=""/>
          </v:shape>
          <o:OLEObject Type="Embed" ProgID="Equation.DSMT4" ShapeID="_x0000_i1111" DrawAspect="Content" ObjectID="_1722108194" r:id="rId177"/>
        </w:object>
      </w:r>
    </w:p>
    <w:p w14:paraId="0486D570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540" w:dyaOrig="340" w14:anchorId="39749646">
          <v:shape id="_x0000_i1112" type="#_x0000_t75" style="width:127.5pt;height:16.5pt" o:ole="">
            <v:imagedata r:id="rId178" o:title=""/>
          </v:shape>
          <o:OLEObject Type="Embed" ProgID="Equation.DSMT4" ShapeID="_x0000_i1112" DrawAspect="Content" ObjectID="_1722108195" r:id="rId179"/>
        </w:object>
      </w:r>
    </w:p>
    <w:p w14:paraId="612DE67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lastRenderedPageBreak/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dấu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322EDB09">
          <v:shape id="_x0000_i1113" type="#_x0000_t75" style="width:25.5pt;height:13.5pt" o:ole="">
            <v:imagedata r:id="rId180" o:title=""/>
          </v:shape>
          <o:OLEObject Type="Embed" ProgID="Equation.DSMT4" ShapeID="_x0000_i1113" DrawAspect="Content" ObjectID="_1722108196" r:id="rId18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4A95ABC8">
          <v:shape id="_x0000_i1114" type="#_x0000_t75" style="width:25.5pt;height:13.5pt" o:ole="">
            <v:imagedata r:id="rId182" o:title=""/>
          </v:shape>
          <o:OLEObject Type="Embed" ProgID="Equation.DSMT4" ShapeID="_x0000_i1114" DrawAspect="Content" ObjectID="_1722108197" r:id="rId18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o chỗ </w:t>
      </w:r>
      <w:r w:rsidRPr="007C5541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6AEBE461">
          <v:shape id="_x0000_i1115" type="#_x0000_t75" style="width:22.5pt;height:20.5pt" o:ole="">
            <v:imagedata r:id="rId184" o:title=""/>
          </v:shape>
          <o:OLEObject Type="Embed" ProgID="Equation.DSMT4" ShapeID="_x0000_i1115" DrawAspect="Content" ObjectID="_1722108198" r:id="rId18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ể được kết quả đúng:</w:t>
      </w:r>
    </w:p>
    <w:p w14:paraId="0C3274BE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76A55D70">
          <v:shape id="_x0000_i1116" type="#_x0000_t75" style="width:44pt;height:15pt" o:ole="">
            <v:imagedata r:id="rId186" o:title=""/>
          </v:shape>
          <o:OLEObject Type="Embed" ProgID="Equation.DSMT4" ShapeID="_x0000_i1116" DrawAspect="Content" ObjectID="_1722108199" r:id="rId187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40FE89CC">
          <v:shape id="_x0000_i1117" type="#_x0000_t75" style="width:44pt;height:15pt" o:ole="">
            <v:imagedata r:id="rId188" o:title=""/>
          </v:shape>
          <o:OLEObject Type="Embed" ProgID="Equation.DSMT4" ShapeID="_x0000_i1117" DrawAspect="Content" ObjectID="_1722108200" r:id="rId18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</w:t>
      </w:r>
      <w:r w:rsidR="002F1F22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7FF9378A">
          <v:shape id="_x0000_i1118" type="#_x0000_t75" style="width:55.5pt;height:15pt" o:ole="">
            <v:imagedata r:id="rId190" o:title=""/>
          </v:shape>
          <o:OLEObject Type="Embed" ProgID="Equation.DSMT4" ShapeID="_x0000_i1118" DrawAspect="Content" ObjectID="_1722108201" r:id="rId19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14:paraId="08C4C5CB" w14:textId="38AE4084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16D4A092">
          <v:shape id="_x0000_i1119" type="#_x0000_t75" style="width:57pt;height:15pt" o:ole="">
            <v:imagedata r:id="rId192" o:title=""/>
          </v:shape>
          <o:OLEObject Type="Embed" ProgID="Equation.DSMT4" ShapeID="_x0000_i1119" DrawAspect="Content" ObjectID="_1722108202" r:id="rId19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620C931">
          <v:shape id="_x0000_i1120" type="#_x0000_t75" style="width:44pt;height:15pt" o:ole="">
            <v:imagedata r:id="rId194" o:title=""/>
          </v:shape>
          <o:OLEObject Type="Embed" ProgID="Equation.DSMT4" ShapeID="_x0000_i1120" DrawAspect="Content" ObjectID="_1722108203" r:id="rId195"/>
        </w:object>
      </w:r>
      <w:r w:rsidR="002F1F22">
        <w:rPr>
          <w:rFonts w:ascii="Times New Roman" w:hAnsi="Times New Roman" w:cs="Times New Roman"/>
          <w:position w:val="-6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 w:rsidR="002F1F22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62D359EE">
          <v:shape id="_x0000_i1121" type="#_x0000_t75" style="width:44pt;height:15pt" o:ole="">
            <v:imagedata r:id="rId196" o:title=""/>
          </v:shape>
          <o:OLEObject Type="Embed" ProgID="Equation.DSMT4" ShapeID="_x0000_i1121" DrawAspect="Content" ObjectID="_1722108204" r:id="rId19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8F36522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6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dấu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01DCD030">
          <v:shape id="_x0000_i1122" type="#_x0000_t75" style="width:25.5pt;height:13.5pt" o:ole="">
            <v:imagedata r:id="rId180" o:title=""/>
          </v:shape>
          <o:OLEObject Type="Embed" ProgID="Equation.DSMT4" ShapeID="_x0000_i1122" DrawAspect="Content" ObjectID="_1722108205" r:id="rId19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0F2B6569">
          <v:shape id="_x0000_i1123" type="#_x0000_t75" style="width:25.5pt;height:13.5pt" o:ole="">
            <v:imagedata r:id="rId182" o:title=""/>
          </v:shape>
          <o:OLEObject Type="Embed" ProgID="Equation.DSMT4" ShapeID="_x0000_i1123" DrawAspect="Content" ObjectID="_1722108206" r:id="rId19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o chỗ </w:t>
      </w:r>
      <w:r w:rsidRPr="007C5541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0EDE1874">
          <v:shape id="_x0000_i1124" type="#_x0000_t75" style="width:22.5pt;height:20.5pt" o:ole="">
            <v:imagedata r:id="rId184" o:title=""/>
          </v:shape>
          <o:OLEObject Type="Embed" ProgID="Equation.DSMT4" ShapeID="_x0000_i1124" DrawAspect="Content" ObjectID="_1722108207" r:id="rId20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ể được kết quả đúng:</w:t>
      </w:r>
    </w:p>
    <w:p w14:paraId="27094445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95CC58A">
          <v:shape id="_x0000_i1125" type="#_x0000_t75" style="width:44pt;height:15pt" o:ole="">
            <v:imagedata r:id="rId201" o:title=""/>
          </v:shape>
          <o:OLEObject Type="Embed" ProgID="Equation.DSMT4" ShapeID="_x0000_i1125" DrawAspect="Content" ObjectID="_1722108208" r:id="rId20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7133E01">
          <v:shape id="_x0000_i1126" type="#_x0000_t75" style="width:44pt;height:15pt" o:ole="">
            <v:imagedata r:id="rId203" o:title=""/>
          </v:shape>
          <o:OLEObject Type="Embed" ProgID="Equation.DSMT4" ShapeID="_x0000_i1126" DrawAspect="Content" ObjectID="_1722108209" r:id="rId20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383E9257">
          <v:shape id="_x0000_i1127" type="#_x0000_t75" style="width:55.5pt;height:15pt" o:ole="">
            <v:imagedata r:id="rId205" o:title=""/>
          </v:shape>
          <o:OLEObject Type="Embed" ProgID="Equation.DSMT4" ShapeID="_x0000_i1127" DrawAspect="Content" ObjectID="_1722108210" r:id="rId20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2B7B695F" w14:textId="55E6D79F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5380F5B0">
          <v:shape id="_x0000_i1128" type="#_x0000_t75" style="width:55.5pt;height:15pt" o:ole="">
            <v:imagedata r:id="rId207" o:title=""/>
          </v:shape>
          <o:OLEObject Type="Embed" ProgID="Equation.DSMT4" ShapeID="_x0000_i1128" DrawAspect="Content" ObjectID="_1722108211" r:id="rId20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40" w:dyaOrig="300" w14:anchorId="155E31DD">
          <v:shape id="_x0000_i1129" type="#_x0000_t75" style="width:42pt;height:15pt" o:ole="">
            <v:imagedata r:id="rId209" o:title=""/>
          </v:shape>
          <o:OLEObject Type="Embed" ProgID="Equation.DSMT4" ShapeID="_x0000_i1129" DrawAspect="Content" ObjectID="_1722108212" r:id="rId21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59ABA55A">
          <v:shape id="_x0000_i1130" type="#_x0000_t75" style="width:40.5pt;height:15pt" o:ole="">
            <v:imagedata r:id="rId211" o:title=""/>
          </v:shape>
          <o:OLEObject Type="Embed" ProgID="Equation.DSMT4" ShapeID="_x0000_i1130" DrawAspect="Content" ObjectID="_1722108213" r:id="rId21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8E79653" w14:textId="7D3DFAF8" w:rsidR="006F7EA4" w:rsidRPr="007C5541" w:rsidRDefault="00032B14" w:rsidP="001918D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3</w:t>
      </w:r>
      <w:r w:rsidR="0096582F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79E50274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620" w:dyaOrig="340" w14:anchorId="005DEBBB">
          <v:shape id="_x0000_i1131" type="#_x0000_t75" style="width:81pt;height:16.5pt" o:ole="">
            <v:imagedata r:id="rId213" o:title=""/>
          </v:shape>
          <o:OLEObject Type="Embed" ProgID="Equation.DSMT4" ShapeID="_x0000_i1131" DrawAspect="Content" ObjectID="_1722108214" r:id="rId214"/>
        </w:object>
      </w:r>
    </w:p>
    <w:p w14:paraId="537BA5E4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939" w:dyaOrig="340" w14:anchorId="2E291A5C">
          <v:shape id="_x0000_i1132" type="#_x0000_t75" style="width:97.5pt;height:16.5pt" o:ole="">
            <v:imagedata r:id="rId215" o:title=""/>
          </v:shape>
          <o:OLEObject Type="Embed" ProgID="Equation.DSMT4" ShapeID="_x0000_i1132" DrawAspect="Content" ObjectID="_1722108215" r:id="rId216"/>
        </w:object>
      </w:r>
    </w:p>
    <w:p w14:paraId="2EA746A2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39" w:dyaOrig="300" w14:anchorId="0301E951">
          <v:shape id="_x0000_i1133" type="#_x0000_t75" style="width:31.5pt;height:15pt" o:ole="">
            <v:imagedata r:id="rId217" o:title=""/>
          </v:shape>
          <o:OLEObject Type="Embed" ProgID="Equation.DSMT4" ShapeID="_x0000_i1133" DrawAspect="Content" ObjectID="_1722108216" r:id="rId218"/>
        </w:object>
      </w:r>
      <w:r w:rsidRPr="007C5541">
        <w:rPr>
          <w:rFonts w:ascii="Times New Roman" w:hAnsi="Times New Roman" w:cs="Times New Roman"/>
          <w:sz w:val="28"/>
          <w:szCs w:val="28"/>
        </w:rPr>
        <w:t>, biết:</w:t>
      </w:r>
    </w:p>
    <w:p w14:paraId="6FEFB0D7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999" w:dyaOrig="300" w14:anchorId="7B60736E">
          <v:shape id="_x0000_i1134" type="#_x0000_t75" style="width:50pt;height:15pt" o:ole="">
            <v:imagedata r:id="rId219" o:title=""/>
          </v:shape>
          <o:OLEObject Type="Embed" ProgID="Equation.DSMT4" ShapeID="_x0000_i1134" DrawAspect="Content" ObjectID="_1722108217" r:id="rId22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40" w:dyaOrig="300" w14:anchorId="3E394D35">
          <v:shape id="_x0000_i1135" type="#_x0000_t75" style="width:57pt;height:15pt" o:ole="">
            <v:imagedata r:id="rId221" o:title=""/>
          </v:shape>
          <o:OLEObject Type="Embed" ProgID="Equation.DSMT4" ShapeID="_x0000_i1135" DrawAspect="Content" ObjectID="_1722108218" r:id="rId222"/>
        </w:object>
      </w:r>
      <w:r w:rsidR="002F1F22">
        <w:rPr>
          <w:rFonts w:ascii="Times New Roman" w:hAnsi="Times New Roman" w:cs="Times New Roman"/>
          <w:bCs/>
          <w:position w:val="-6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280" w:dyaOrig="300" w14:anchorId="3753B99B">
          <v:shape id="_x0000_i1136" type="#_x0000_t75" style="width:64pt;height:15pt" o:ole="">
            <v:imagedata r:id="rId223" o:title=""/>
          </v:shape>
          <o:OLEObject Type="Embed" ProgID="Equation.DSMT4" ShapeID="_x0000_i1136" DrawAspect="Content" ObjectID="_1722108219" r:id="rId22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74CD3D2" w14:textId="367470CD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00" w:dyaOrig="300" w14:anchorId="22043080">
          <v:shape id="_x0000_i1137" type="#_x0000_t75" style="width:55.5pt;height:15pt" o:ole="">
            <v:imagedata r:id="rId225" o:title=""/>
          </v:shape>
          <o:OLEObject Type="Embed" ProgID="Equation.DSMT4" ShapeID="_x0000_i1137" DrawAspect="Content" ObjectID="_1722108220" r:id="rId226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40" w:dyaOrig="300" w14:anchorId="15C55307">
          <v:shape id="_x0000_i1138" type="#_x0000_t75" style="width:57pt;height:15pt" o:ole="">
            <v:imagedata r:id="rId227" o:title=""/>
          </v:shape>
          <o:OLEObject Type="Embed" ProgID="Equation.DSMT4" ShapeID="_x0000_i1138" DrawAspect="Content" ObjectID="_1722108221" r:id="rId22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300" w:dyaOrig="300" w14:anchorId="4E0EF3AE">
          <v:shape id="_x0000_i1139" type="#_x0000_t75" style="width:64.5pt;height:15pt" o:ole="">
            <v:imagedata r:id="rId229" o:title=""/>
          </v:shape>
          <o:OLEObject Type="Embed" ProgID="Equation.DSMT4" ShapeID="_x0000_i1139" DrawAspect="Content" ObjectID="_1722108222" r:id="rId230"/>
        </w:object>
      </w:r>
    </w:p>
    <w:p w14:paraId="34B70F4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hay dấu </w:t>
      </w:r>
      <w:r w:rsidRPr="007C5541">
        <w:rPr>
          <w:rFonts w:ascii="Times New Roman" w:hAnsi="Times New Roman" w:cs="Times New Roman"/>
          <w:bCs/>
          <w:position w:val="-4"/>
          <w:sz w:val="28"/>
          <w:szCs w:val="28"/>
        </w:rPr>
        <w:object w:dxaOrig="160" w:dyaOrig="260" w14:anchorId="12E0551D">
          <v:shape id="_x0000_i1140" type="#_x0000_t75" style="width:8pt;height:13pt" o:ole="">
            <v:imagedata r:id="rId231" o:title=""/>
          </v:shape>
          <o:OLEObject Type="Embed" ProgID="Equation.DSMT4" ShapeID="_x0000_i1140" DrawAspect="Content" ObjectID="_1722108223" r:id="rId23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ành các chữ số thích hợp:</w:t>
      </w:r>
    </w:p>
    <w:p w14:paraId="07A3641B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60" w:dyaOrig="300" w14:anchorId="432DFB8C">
          <v:shape id="_x0000_i1141" type="#_x0000_t75" style="width:72.5pt;height:15pt" o:ole="">
            <v:imagedata r:id="rId233" o:title=""/>
          </v:shape>
          <o:OLEObject Type="Embed" ProgID="Equation.DSMT4" ShapeID="_x0000_i1141" DrawAspect="Content" ObjectID="_1722108224" r:id="rId234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80" w:dyaOrig="300" w14:anchorId="561804AC">
          <v:shape id="_x0000_i1142" type="#_x0000_t75" style="width:74.5pt;height:15pt" o:ole="">
            <v:imagedata r:id="rId235" o:title=""/>
          </v:shape>
          <o:OLEObject Type="Embed" ProgID="Equation.DSMT4" ShapeID="_x0000_i1142" DrawAspect="Content" ObjectID="_1722108225" r:id="rId236"/>
        </w:object>
      </w:r>
      <w:r w:rsidR="002F1F22">
        <w:rPr>
          <w:rFonts w:ascii="Times New Roman" w:hAnsi="Times New Roman" w:cs="Times New Roman"/>
          <w:bCs/>
          <w:position w:val="-6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219" w:dyaOrig="300" w14:anchorId="72781A04">
          <v:shape id="_x0000_i1143" type="#_x0000_t75" style="width:61.5pt;height:15pt" o:ole="">
            <v:imagedata r:id="rId237" o:title=""/>
          </v:shape>
          <o:OLEObject Type="Embed" ProgID="Equation.DSMT4" ShapeID="_x0000_i1143" DrawAspect="Content" ObjectID="_1722108226" r:id="rId23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3D23D63" w14:textId="2B568A28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20" w:dyaOrig="300" w14:anchorId="048AFC00">
          <v:shape id="_x0000_i1144" type="#_x0000_t75" style="width:71.5pt;height:15pt" o:ole="">
            <v:imagedata r:id="rId239" o:title=""/>
          </v:shape>
          <o:OLEObject Type="Embed" ProgID="Equation.DSMT4" ShapeID="_x0000_i1144" DrawAspect="Content" ObjectID="_1722108227" r:id="rId24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20" w:dyaOrig="300" w14:anchorId="62F238E1">
          <v:shape id="_x0000_i1145" type="#_x0000_t75" style="width:71.5pt;height:15pt" o:ole="">
            <v:imagedata r:id="rId241" o:title=""/>
          </v:shape>
          <o:OLEObject Type="Embed" ProgID="Equation.DSMT4" ShapeID="_x0000_i1145" DrawAspect="Content" ObjectID="_1722108228" r:id="rId24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80" w:dyaOrig="300" w14:anchorId="017D0861">
          <v:shape id="_x0000_i1146" type="#_x0000_t75" style="width:74.5pt;height:15pt" o:ole="">
            <v:imagedata r:id="rId243" o:title=""/>
          </v:shape>
          <o:OLEObject Type="Embed" ProgID="Equation.DSMT4" ShapeID="_x0000_i1146" DrawAspect="Content" ObjectID="_1722108229" r:id="rId244"/>
        </w:object>
      </w:r>
    </w:p>
    <w:p w14:paraId="3339FA76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Tìm số liền sau của các số: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540" w:dyaOrig="340" w14:anchorId="367A35AA">
          <v:shape id="_x0000_i1147" type="#_x0000_t75" style="width:78pt;height:17.5pt" o:ole="">
            <v:imagedata r:id="rId245" o:title=""/>
          </v:shape>
          <o:OLEObject Type="Embed" ProgID="Equation.DSMT4" ShapeID="_x0000_i1147" DrawAspect="Content" ObjectID="_1722108230" r:id="rId246"/>
        </w:object>
      </w:r>
    </w:p>
    <w:p w14:paraId="524A4E91" w14:textId="30D13059" w:rsidR="007C5541" w:rsidRDefault="007C5541" w:rsidP="001918D7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Tìm số liền trước của các số: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500" w:dyaOrig="340" w14:anchorId="096999B2">
          <v:shape id="_x0000_i1148" type="#_x0000_t75" style="width:76pt;height:17.5pt" o:ole="">
            <v:imagedata r:id="rId247" o:title=""/>
          </v:shape>
          <o:OLEObject Type="Embed" ProgID="Equation.DSMT4" ShapeID="_x0000_i1148" DrawAspect="Content" ObjectID="_1722108231" r:id="rId248"/>
        </w:object>
      </w:r>
    </w:p>
    <w:p w14:paraId="3FC9745D" w14:textId="73968F50" w:rsidR="00661724" w:rsidRPr="007C5541" w:rsidRDefault="00D10591" w:rsidP="001918D7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TẬP VỀ NHÀ</w:t>
      </w:r>
    </w:p>
    <w:p w14:paraId="64EB66B5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vào chỗ </w:t>
      </w:r>
      <w:r w:rsidRPr="007C5541">
        <w:rPr>
          <w:rFonts w:ascii="Times New Roman" w:hAnsi="Times New Roman" w:cs="Times New Roman"/>
          <w:bCs/>
          <w:position w:val="-14"/>
          <w:sz w:val="28"/>
          <w:szCs w:val="28"/>
        </w:rPr>
        <w:object w:dxaOrig="420" w:dyaOrig="400" w14:anchorId="17639BE7">
          <v:shape id="_x0000_i1149" type="#_x0000_t75" style="width:20.5pt;height:20pt" o:ole="">
            <v:imagedata r:id="rId249" o:title=""/>
          </v:shape>
          <o:OLEObject Type="Embed" ProgID="Equation.DSMT4" ShapeID="_x0000_i1149" DrawAspect="Content" ObjectID="_1722108232" r:id="rId250"/>
        </w:object>
      </w:r>
      <w:r w:rsidRPr="007C5541">
        <w:rPr>
          <w:rFonts w:ascii="Times New Roman" w:hAnsi="Times New Roman" w:cs="Times New Roman"/>
          <w:sz w:val="28"/>
          <w:szCs w:val="28"/>
        </w:rPr>
        <w:t>:</w:t>
      </w:r>
    </w:p>
    <w:p w14:paraId="35D01CE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40" w:dyaOrig="300" w14:anchorId="6360A4BD">
          <v:shape id="_x0000_i1150" type="#_x0000_t75" style="width:42pt;height:15pt" o:ole="">
            <v:imagedata r:id="rId251" o:title=""/>
          </v:shape>
          <o:OLEObject Type="Embed" ProgID="Equation.DSMT4" ShapeID="_x0000_i1150" DrawAspect="Content" ObjectID="_1722108233" r:id="rId25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năm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60" w:dyaOrig="300" w14:anchorId="0D9CCCDE">
          <v:shape id="_x0000_i1151" type="#_x0000_t75" style="width:34pt;height:15pt" o:ole="">
            <v:imagedata r:id="rId253" o:title=""/>
          </v:shape>
          <o:OLEObject Type="Embed" ProgID="Equation.DSMT4" ShapeID="_x0000_i1151" DrawAspect="Content" ObjectID="_1722108234" r:id="rId25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sau công nguyên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59" w:dyaOrig="300" w14:anchorId="536C0AD5">
          <v:shape id="_x0000_i1152" type="#_x0000_t75" style="width:44pt;height:15pt" o:ole="">
            <v:imagedata r:id="rId255" o:title=""/>
          </v:shape>
          <o:OLEObject Type="Embed" ProgID="Equation.DSMT4" ShapeID="_x0000_i1152" DrawAspect="Content" ObjectID="_1722108235" r:id="rId25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0BF2D518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72E87155">
          <v:shape id="_x0000_i1153" type="#_x0000_t75" style="width:34pt;height:18pt" o:ole="">
            <v:imagedata r:id="rId257" o:title=""/>
          </v:shape>
          <o:OLEObject Type="Embed" ProgID="Equation.DSMT4" ShapeID="_x0000_i1153" DrawAspect="Content" ObjectID="_1722108236" r:id="rId25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00" w:dyaOrig="340" w14:anchorId="5A50AF8E">
          <v:shape id="_x0000_i1154" type="#_x0000_t75" style="width:15pt;height:16.5pt" o:ole="">
            <v:imagedata r:id="rId259" o:title=""/>
          </v:shape>
          <o:OLEObject Type="Embed" ProgID="Equation.DSMT4" ShapeID="_x0000_i1154" DrawAspect="Content" ObjectID="_1722108237" r:id="rId26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dưới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520" w:dyaOrig="360" w14:anchorId="646BC728">
          <v:shape id="_x0000_i1155" type="#_x0000_t75" style="width:26.5pt;height:18pt" o:ole="">
            <v:imagedata r:id="rId60" o:title=""/>
          </v:shape>
          <o:OLEObject Type="Embed" ProgID="Equation.DSMT4" ShapeID="_x0000_i1155" DrawAspect="Content" ObjectID="_1722108238" r:id="rId26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15C42AF1">
          <v:shape id="_x0000_i1156" type="#_x0000_t75" style="width:34pt;height:18pt" o:ole="">
            <v:imagedata r:id="rId262" o:title=""/>
          </v:shape>
          <o:OLEObject Type="Embed" ProgID="Equation.DSMT4" ShapeID="_x0000_i1156" DrawAspect="Content" ObjectID="_1722108239" r:id="rId26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7DE5AC24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40" w:dyaOrig="300" w14:anchorId="21B01820">
          <v:shape id="_x0000_i1157" type="#_x0000_t75" style="width:42pt;height:15pt" o:ole="">
            <v:imagedata r:id="rId264" o:title=""/>
          </v:shape>
          <o:OLEObject Type="Embed" ProgID="Equation.DSMT4" ShapeID="_x0000_i1157" DrawAspect="Content" ObjectID="_1722108240" r:id="rId26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ồng biểu diễn số tiền ta có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999" w:dyaOrig="300" w14:anchorId="7B9A3C6B">
          <v:shape id="_x0000_i1158" type="#_x0000_t75" style="width:50pt;height:15pt" o:ole="">
            <v:imagedata r:id="rId266" o:title=""/>
          </v:shape>
          <o:OLEObject Type="Embed" ProgID="Equation.DSMT4" ShapeID="_x0000_i1158" DrawAspect="Content" ObjectID="_1722108241" r:id="rId26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6F09EAA5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320" w:dyaOrig="340" w14:anchorId="670CC8EF">
          <v:shape id="_x0000_i1159" type="#_x0000_t75" style="width:66.5pt;height:17.5pt" o:ole="">
            <v:imagedata r:id="rId268" o:title=""/>
          </v:shape>
          <o:OLEObject Type="Embed" ProgID="Equation.DSMT4" ShapeID="_x0000_i1159" DrawAspect="Content" ObjectID="_1722108242" r:id="rId269"/>
        </w:object>
      </w:r>
      <w:r w:rsidRPr="007C554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trên trục số;</w:t>
      </w:r>
    </w:p>
    <w:p w14:paraId="6A7BA8A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80" w:dyaOrig="320" w14:anchorId="70856099">
          <v:shape id="_x0000_i1160" type="#_x0000_t75" style="width:19.5pt;height:16.5pt" o:ole="">
            <v:imagedata r:id="rId270" o:title=""/>
          </v:shape>
          <o:OLEObject Type="Embed" ProgID="Equation.DSMT4" ShapeID="_x0000_i1160" DrawAspect="Content" ObjectID="_1722108243" r:id="rId27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200" w:dyaOrig="320" w14:anchorId="47D7BD60">
          <v:shape id="_x0000_i1161" type="#_x0000_t75" style="width:10.5pt;height:16.5pt" o:ole="">
            <v:imagedata r:id="rId272" o:title=""/>
          </v:shape>
          <o:OLEObject Type="Embed" ProgID="Equation.DSMT4" ShapeID="_x0000_i1161" DrawAspect="Content" ObjectID="_1722108244" r:id="rId27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25024AD1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80" w:dyaOrig="320" w14:anchorId="3A88E604">
          <v:shape id="_x0000_i1162" type="#_x0000_t75" style="width:19.5pt;height:16.5pt" o:ole="">
            <v:imagedata r:id="rId274" o:title=""/>
          </v:shape>
          <o:OLEObject Type="Embed" ProgID="Equation.DSMT4" ShapeID="_x0000_i1162" DrawAspect="Content" ObjectID="_1722108245" r:id="rId27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bCs/>
          <w:position w:val="-4"/>
          <w:sz w:val="28"/>
          <w:szCs w:val="28"/>
        </w:rPr>
        <w:object w:dxaOrig="380" w:dyaOrig="300" w14:anchorId="30ECEEA3">
          <v:shape id="_x0000_i1163" type="#_x0000_t75" style="width:19.5pt;height:15pt" o:ole="">
            <v:imagedata r:id="rId276" o:title=""/>
          </v:shape>
          <o:OLEObject Type="Embed" ProgID="Equation.DSMT4" ShapeID="_x0000_i1163" DrawAspect="Content" ObjectID="_1722108246" r:id="rId27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63FCEB3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rong các cách viết sau, cách nào đúng, cách nào sai?</w:t>
      </w:r>
    </w:p>
    <w:p w14:paraId="78D8C57E" w14:textId="77777777" w:rsidR="007C5541" w:rsidRPr="007C5541" w:rsidRDefault="007C5541" w:rsidP="001918D7">
      <w:pPr>
        <w:tabs>
          <w:tab w:val="left" w:pos="1970"/>
          <w:tab w:val="left" w:pos="3832"/>
          <w:tab w:val="left" w:pos="5694"/>
          <w:tab w:val="left" w:pos="7556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C8BAC20">
          <v:shape id="_x0000_i1164" type="#_x0000_t75" style="width:40.5pt;height:15pt" o:ole="">
            <v:imagedata r:id="rId278" o:title=""/>
          </v:shape>
          <o:OLEObject Type="Embed" ProgID="Equation.DSMT4" ShapeID="_x0000_i1164" DrawAspect="Content" ObjectID="_1722108247" r:id="rId27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6556F0FC">
          <v:shape id="_x0000_i1165" type="#_x0000_t75" style="width:40.5pt;height:15pt" o:ole="">
            <v:imagedata r:id="rId280" o:title=""/>
          </v:shape>
          <o:OLEObject Type="Embed" ProgID="Equation.DSMT4" ShapeID="_x0000_i1165" DrawAspect="Content" ObjectID="_1722108248" r:id="rId28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367D793">
          <v:shape id="_x0000_i1166" type="#_x0000_t75" style="width:31.5pt;height:15pt" o:ole="">
            <v:imagedata r:id="rId282" o:title=""/>
          </v:shape>
          <o:OLEObject Type="Embed" ProgID="Equation.DSMT4" ShapeID="_x0000_i1166" DrawAspect="Content" ObjectID="_1722108249" r:id="rId28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51C60F0C">
          <v:shape id="_x0000_i1167" type="#_x0000_t75" style="width:31.5pt;height:15pt" o:ole="">
            <v:imagedata r:id="rId284" o:title=""/>
          </v:shape>
          <o:OLEObject Type="Embed" ProgID="Equation.DSMT4" ShapeID="_x0000_i1167" DrawAspect="Content" ObjectID="_1722108250" r:id="rId28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780" w:dyaOrig="279" w14:anchorId="363C27BC">
          <v:shape id="_x0000_i1168" type="#_x0000_t75" style="width:39pt;height:14.5pt" o:ole="">
            <v:imagedata r:id="rId286" o:title=""/>
          </v:shape>
          <o:OLEObject Type="Embed" ProgID="Equation.DSMT4" ShapeID="_x0000_i1168" DrawAspect="Content" ObjectID="_1722108251" r:id="rId287"/>
        </w:object>
      </w:r>
    </w:p>
    <w:p w14:paraId="2F1D602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460" w:dyaOrig="300" w14:anchorId="3CCD321C">
          <v:shape id="_x0000_i1169" type="#_x0000_t75" style="width:22.5pt;height:15pt" o:ole="">
            <v:imagedata r:id="rId107" o:title=""/>
          </v:shape>
          <o:OLEObject Type="Embed" ProgID="Equation.DSMT4" ShapeID="_x0000_i1169" DrawAspect="Content" ObjectID="_1722108252" r:id="rId288"/>
        </w:object>
      </w:r>
      <w:r w:rsidRPr="007C5541">
        <w:rPr>
          <w:rFonts w:ascii="Times New Roman" w:hAnsi="Times New Roman" w:cs="Times New Roman"/>
          <w:sz w:val="28"/>
          <w:szCs w:val="28"/>
        </w:rPr>
        <w:t>vào ô trống cho thích hợp:</w:t>
      </w:r>
    </w:p>
    <w:p w14:paraId="14FF32F5" w14:textId="77777777" w:rsidR="007C5541" w:rsidRPr="007C5541" w:rsidRDefault="007C5541" w:rsidP="001918D7">
      <w:pPr>
        <w:tabs>
          <w:tab w:val="left" w:pos="2445"/>
          <w:tab w:val="left" w:pos="4782"/>
          <w:tab w:val="left" w:pos="7120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27083BB5">
          <v:shape id="_x0000_i1170" type="#_x0000_t75" style="width:55.5pt;height:19pt" o:ole="">
            <v:imagedata r:id="rId289" o:title=""/>
          </v:shape>
          <o:OLEObject Type="Embed" ProgID="Equation.DSMT4" ShapeID="_x0000_i1170" DrawAspect="Content" ObjectID="_1722108253" r:id="rId29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01E758F0">
          <v:shape id="_x0000_i1171" type="#_x0000_t75" style="width:56.5pt;height:19pt" o:ole="">
            <v:imagedata r:id="rId291" o:title=""/>
          </v:shape>
          <o:OLEObject Type="Embed" ProgID="Equation.DSMT4" ShapeID="_x0000_i1171" DrawAspect="Content" ObjectID="_1722108254" r:id="rId29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60" w:dyaOrig="380" w14:anchorId="234B9BEC">
          <v:shape id="_x0000_i1172" type="#_x0000_t75" style="width:64pt;height:19pt" o:ole="">
            <v:imagedata r:id="rId293" o:title=""/>
          </v:shape>
          <o:OLEObject Type="Embed" ProgID="Equation.DSMT4" ShapeID="_x0000_i1172" DrawAspect="Content" ObjectID="_1722108255" r:id="rId294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080" w:dyaOrig="380" w14:anchorId="26A97113">
          <v:shape id="_x0000_i1173" type="#_x0000_t75" style="width:54pt;height:19pt" o:ole="">
            <v:imagedata r:id="rId295" o:title=""/>
          </v:shape>
          <o:OLEObject Type="Embed" ProgID="Equation.DSMT4" ShapeID="_x0000_i1173" DrawAspect="Content" ObjectID="_1722108256" r:id="rId296"/>
        </w:object>
      </w:r>
    </w:p>
    <w:p w14:paraId="1D52929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560" w:dyaOrig="340" w14:anchorId="4D63A331">
          <v:shape id="_x0000_i1174" type="#_x0000_t75" style="width:78pt;height:16.5pt" o:ole="">
            <v:imagedata r:id="rId297" o:title=""/>
          </v:shape>
          <o:OLEObject Type="Embed" ProgID="Equation.DSMT4" ShapeID="_x0000_i1174" DrawAspect="Content" ObjectID="_1722108257" r:id="rId29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CF2798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6:</w:t>
      </w:r>
      <w:r w:rsidRPr="007C5541">
        <w:rPr>
          <w:rFonts w:ascii="Times New Roman" w:hAnsi="Times New Roman" w:cs="Times New Roman"/>
          <w:sz w:val="28"/>
          <w:szCs w:val="28"/>
        </w:rPr>
        <w:t xml:space="preserve"> So sánh các số nguyên sau:</w:t>
      </w:r>
    </w:p>
    <w:p w14:paraId="3D2E992F" w14:textId="77777777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02787EF9">
          <v:shape id="_x0000_i1175" type="#_x0000_t75" style="width:16.5pt;height:15pt" o:ole="">
            <v:imagedata r:id="rId299" o:title=""/>
          </v:shape>
          <o:OLEObject Type="Embed" ProgID="Equation.DSMT4" ShapeID="_x0000_i1175" DrawAspect="Content" ObjectID="_1722108258" r:id="rId30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3ABC6B6">
          <v:shape id="_x0000_i1176" type="#_x0000_t75" style="width:18pt;height:15pt" o:ole="">
            <v:imagedata r:id="rId301" o:title=""/>
          </v:shape>
          <o:OLEObject Type="Embed" ProgID="Equation.DSMT4" ShapeID="_x0000_i1176" DrawAspect="Content" ObjectID="_1722108259" r:id="rId30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4FF30D0F">
          <v:shape id="_x0000_i1177" type="#_x0000_t75" style="width:18pt;height:15pt" o:ole="">
            <v:imagedata r:id="rId303" o:title=""/>
          </v:shape>
          <o:OLEObject Type="Embed" ProgID="Equation.DSMT4" ShapeID="_x0000_i1177" DrawAspect="Content" ObjectID="_1722108260" r:id="rId30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3A48DA3B">
          <v:shape id="_x0000_i1178" type="#_x0000_t75" style="width:18pt;height:15pt" o:ole="">
            <v:imagedata r:id="rId305" o:title=""/>
          </v:shape>
          <o:OLEObject Type="Embed" ProgID="Equation.DSMT4" ShapeID="_x0000_i1178" DrawAspect="Content" ObjectID="_1722108261" r:id="rId30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17E8E4D9">
          <v:shape id="_x0000_i1179" type="#_x0000_t75" style="width:10.5pt;height:15pt" o:ole="">
            <v:imagedata r:id="rId307" o:title=""/>
          </v:shape>
          <o:OLEObject Type="Embed" ProgID="Equation.DSMT4" ShapeID="_x0000_i1179" DrawAspect="Content" ObjectID="_1722108262" r:id="rId30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5CA02362">
          <v:shape id="_x0000_i1180" type="#_x0000_t75" style="width:17.5pt;height:13.5pt" o:ole="">
            <v:imagedata r:id="rId309" o:title=""/>
          </v:shape>
          <o:OLEObject Type="Embed" ProgID="Equation.DSMT4" ShapeID="_x0000_i1180" DrawAspect="Content" ObjectID="_1722108263" r:id="rId310"/>
        </w:object>
      </w:r>
    </w:p>
    <w:p w14:paraId="3FB764E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7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220" w:dyaOrig="340" w14:anchorId="067A5C8B">
          <v:shape id="_x0000_i1181" type="#_x0000_t75" style="width:112pt;height:16.5pt" o:ole="">
            <v:imagedata r:id="rId311" o:title=""/>
          </v:shape>
          <o:OLEObject Type="Embed" ProgID="Equation.DSMT4" ShapeID="_x0000_i1181" DrawAspect="Content" ObjectID="_1722108264" r:id="rId312"/>
        </w:object>
      </w:r>
    </w:p>
    <w:p w14:paraId="79A7FBE3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780" w:dyaOrig="340" w14:anchorId="1F3CF03A">
          <v:shape id="_x0000_i1182" type="#_x0000_t75" style="width:90pt;height:16.5pt" o:ole="">
            <v:imagedata r:id="rId313" o:title=""/>
          </v:shape>
          <o:OLEObject Type="Embed" ProgID="Equation.DSMT4" ShapeID="_x0000_i1182" DrawAspect="Content" ObjectID="_1722108265" r:id="rId314"/>
        </w:object>
      </w:r>
    </w:p>
    <w:p w14:paraId="3C773637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8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7FD8AF97">
          <v:shape id="_x0000_i1183" type="#_x0000_t75" style="width:31.5pt;height:15pt" o:ole="">
            <v:imagedata r:id="rId217" o:title=""/>
          </v:shape>
          <o:OLEObject Type="Embed" ProgID="Equation.DSMT4" ShapeID="_x0000_i1183" DrawAspect="Content" ObjectID="_1722108266" r:id="rId315"/>
        </w:object>
      </w:r>
      <w:r w:rsidRPr="007C5541">
        <w:rPr>
          <w:rFonts w:ascii="Times New Roman" w:hAnsi="Times New Roman" w:cs="Times New Roman"/>
          <w:sz w:val="28"/>
          <w:szCs w:val="28"/>
        </w:rPr>
        <w:t>, biết:</w:t>
      </w:r>
    </w:p>
    <w:p w14:paraId="4467B479" w14:textId="77777777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460" w:dyaOrig="300" w14:anchorId="36D541D8">
          <v:shape id="_x0000_i1184" type="#_x0000_t75" style="width:72.5pt;height:15pt" o:ole="">
            <v:imagedata r:id="rId316" o:title=""/>
          </v:shape>
          <o:OLEObject Type="Embed" ProgID="Equation.DSMT4" ShapeID="_x0000_i1184" DrawAspect="Content" ObjectID="_1722108267" r:id="rId317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60" w:dyaOrig="300" w14:anchorId="2E4BDD67">
          <v:shape id="_x0000_i1185" type="#_x0000_t75" style="width:57.5pt;height:15pt" o:ole="">
            <v:imagedata r:id="rId318" o:title=""/>
          </v:shape>
          <o:OLEObject Type="Embed" ProgID="Equation.DSMT4" ShapeID="_x0000_i1185" DrawAspect="Content" ObjectID="_1722108268" r:id="rId31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2F797B68">
          <v:shape id="_x0000_i1186" type="#_x0000_t75" style="width:57pt;height:15pt" o:ole="">
            <v:imagedata r:id="rId320" o:title=""/>
          </v:shape>
          <o:OLEObject Type="Embed" ProgID="Equation.DSMT4" ShapeID="_x0000_i1186" DrawAspect="Content" ObjectID="_1722108269" r:id="rId321"/>
        </w:object>
      </w:r>
    </w:p>
    <w:p w14:paraId="59834D4A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9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Tìm số liền sau của các số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40" w:dyaOrig="340" w14:anchorId="62800717">
          <v:shape id="_x0000_i1187" type="#_x0000_t75" style="width:61.5pt;height:17.5pt" o:ole="">
            <v:imagedata r:id="rId322" o:title=""/>
          </v:shape>
          <o:OLEObject Type="Embed" ProgID="Equation.DSMT4" ShapeID="_x0000_i1187" DrawAspect="Content" ObjectID="_1722108270" r:id="rId32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38E6BA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Tìm số liền trước của các số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40" w14:anchorId="649CF40A">
          <v:shape id="_x0000_i1188" type="#_x0000_t75" style="width:54.5pt;height:17.5pt" o:ole="">
            <v:imagedata r:id="rId324" o:title=""/>
          </v:shape>
          <o:OLEObject Type="Embed" ProgID="Equation.DSMT4" ShapeID="_x0000_i1188" DrawAspect="Content" ObjectID="_1722108271" r:id="rId32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04D909" w14:textId="4D36F308" w:rsidR="00D1059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0*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x nguyên thỏa mãn:</w:t>
      </w:r>
      <w:r w:rsidR="002F1F22">
        <w:rPr>
          <w:rFonts w:ascii="Times New Roman" w:hAnsi="Times New Roman" w:cs="Times New Roman"/>
          <w:sz w:val="28"/>
          <w:szCs w:val="28"/>
        </w:rPr>
        <w:t xml:space="preserve">  </w:t>
      </w: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6"/>
          <w:sz w:val="28"/>
          <w:szCs w:val="28"/>
        </w:rPr>
        <w:object w:dxaOrig="800" w:dyaOrig="440" w14:anchorId="744B190B">
          <v:shape id="_x0000_i1189" type="#_x0000_t75" style="width:40.5pt;height:22pt" o:ole="">
            <v:imagedata r:id="rId326" o:title=""/>
          </v:shape>
          <o:OLEObject Type="Embed" ProgID="Equation.DSMT4" ShapeID="_x0000_i1189" DrawAspect="Content" ObjectID="_1722108272" r:id="rId327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8"/>
          <w:sz w:val="28"/>
          <w:szCs w:val="28"/>
        </w:rPr>
        <w:object w:dxaOrig="700" w:dyaOrig="480" w14:anchorId="000CAD0B">
          <v:shape id="_x0000_i1190" type="#_x0000_t75" style="width:34.5pt;height:24pt" o:ole="">
            <v:imagedata r:id="rId328" o:title=""/>
          </v:shape>
          <o:OLEObject Type="Embed" ProgID="Equation.DSMT4" ShapeID="_x0000_i1190" DrawAspect="Content" ObjectID="_1722108273" r:id="rId32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8"/>
          <w:sz w:val="28"/>
          <w:szCs w:val="28"/>
        </w:rPr>
        <w:object w:dxaOrig="660" w:dyaOrig="480" w14:anchorId="01571DCC">
          <v:shape id="_x0000_i1191" type="#_x0000_t75" style="width:34pt;height:24pt" o:ole="">
            <v:imagedata r:id="rId330" o:title=""/>
          </v:shape>
          <o:OLEObject Type="Embed" ProgID="Equation.DSMT4" ShapeID="_x0000_i1191" DrawAspect="Content" ObjectID="_1722108274" r:id="rId33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6"/>
          <w:sz w:val="28"/>
          <w:szCs w:val="28"/>
        </w:rPr>
        <w:object w:dxaOrig="1080" w:dyaOrig="440" w14:anchorId="061EC154">
          <v:shape id="_x0000_i1192" type="#_x0000_t75" style="width:54pt;height:22pt" o:ole="">
            <v:imagedata r:id="rId332" o:title=""/>
          </v:shape>
          <o:OLEObject Type="Embed" ProgID="Equation.DSMT4" ShapeID="_x0000_i1192" DrawAspect="Content" ObjectID="_1722108275" r:id="rId333"/>
        </w:object>
      </w:r>
    </w:p>
    <w:sectPr w:rsidR="00D10591" w:rsidRPr="007C5541" w:rsidSect="002F1F22">
      <w:headerReference w:type="default" r:id="rId334"/>
      <w:footerReference w:type="default" r:id="rId335"/>
      <w:pgSz w:w="12240" w:h="15840"/>
      <w:pgMar w:top="540" w:right="540" w:bottom="450" w:left="990" w:header="360" w:footer="1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71C4F3" w14:textId="77777777" w:rsidR="008F2596" w:rsidRDefault="008F2596" w:rsidP="00401C0A">
      <w:pPr>
        <w:spacing w:after="0" w:line="240" w:lineRule="auto"/>
      </w:pPr>
      <w:r>
        <w:separator/>
      </w:r>
    </w:p>
  </w:endnote>
  <w:endnote w:type="continuationSeparator" w:id="0">
    <w:p w14:paraId="53ABE460" w14:textId="77777777" w:rsidR="008F2596" w:rsidRDefault="008F2596" w:rsidP="00401C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259541" w14:textId="21D2134D" w:rsidR="006B4FB9" w:rsidRPr="006B4FB9" w:rsidRDefault="006B4FB9" w:rsidP="006B4FB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B4FB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="002F1F2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B4FB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B51F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4D08F9C" w14:textId="77777777" w:rsidR="008F2596" w:rsidRDefault="008F2596" w:rsidP="00401C0A">
      <w:pPr>
        <w:spacing w:after="0" w:line="240" w:lineRule="auto"/>
      </w:pPr>
      <w:r>
        <w:separator/>
      </w:r>
    </w:p>
  </w:footnote>
  <w:footnote w:type="continuationSeparator" w:id="0">
    <w:p w14:paraId="776FEC55" w14:textId="77777777" w:rsidR="008F2596" w:rsidRDefault="008F2596" w:rsidP="00401C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B227A7" w14:textId="44982C3E" w:rsidR="006B4FB9" w:rsidRPr="006B4FB9" w:rsidRDefault="006B4FB9" w:rsidP="006B4FB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469"/>
    <w:rsid w:val="00032B14"/>
    <w:rsid w:val="00076A71"/>
    <w:rsid w:val="000D39C5"/>
    <w:rsid w:val="000E01D1"/>
    <w:rsid w:val="00114D6E"/>
    <w:rsid w:val="00135598"/>
    <w:rsid w:val="00172D5C"/>
    <w:rsid w:val="001918D7"/>
    <w:rsid w:val="001D2433"/>
    <w:rsid w:val="002053BF"/>
    <w:rsid w:val="00220BA1"/>
    <w:rsid w:val="00247537"/>
    <w:rsid w:val="002B2961"/>
    <w:rsid w:val="002F1F22"/>
    <w:rsid w:val="003E00BB"/>
    <w:rsid w:val="00401C0A"/>
    <w:rsid w:val="00502469"/>
    <w:rsid w:val="00577772"/>
    <w:rsid w:val="005F3FA6"/>
    <w:rsid w:val="00616B14"/>
    <w:rsid w:val="00661724"/>
    <w:rsid w:val="006B4FB9"/>
    <w:rsid w:val="006F7EA4"/>
    <w:rsid w:val="007C5541"/>
    <w:rsid w:val="008B51F1"/>
    <w:rsid w:val="008F2596"/>
    <w:rsid w:val="00941A01"/>
    <w:rsid w:val="0095406E"/>
    <w:rsid w:val="0096582F"/>
    <w:rsid w:val="00976B51"/>
    <w:rsid w:val="00AF431F"/>
    <w:rsid w:val="00B01E10"/>
    <w:rsid w:val="00B305E0"/>
    <w:rsid w:val="00D00EA7"/>
    <w:rsid w:val="00D10591"/>
    <w:rsid w:val="00E13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09B7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053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9658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6582F"/>
    <w:rPr>
      <w:b/>
      <w:bCs/>
    </w:rPr>
  </w:style>
  <w:style w:type="character" w:customStyle="1" w:styleId="Bodytext2">
    <w:name w:val="Body text (2)_"/>
    <w:link w:val="Bodytext21"/>
    <w:locked/>
    <w:rsid w:val="007C5541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C5541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1C0A"/>
  </w:style>
  <w:style w:type="paragraph" w:styleId="Footer">
    <w:name w:val="footer"/>
    <w:basedOn w:val="Normal"/>
    <w:link w:val="Foot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1C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15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5.wmf"/><Relationship Id="rId170" Type="http://schemas.openxmlformats.org/officeDocument/2006/relationships/image" Target="media/image81.wmf"/><Relationship Id="rId226" Type="http://schemas.openxmlformats.org/officeDocument/2006/relationships/oleObject" Target="embeddings/oleObject113.bin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footer" Target="footer1.xml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wmf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9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3.wmf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9.wmf"/><Relationship Id="rId326" Type="http://schemas.openxmlformats.org/officeDocument/2006/relationships/image" Target="media/image156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172" Type="http://schemas.openxmlformats.org/officeDocument/2006/relationships/image" Target="media/image82.wmf"/><Relationship Id="rId228" Type="http://schemas.openxmlformats.org/officeDocument/2006/relationships/oleObject" Target="embeddings/oleObject114.bin"/><Relationship Id="rId281" Type="http://schemas.openxmlformats.org/officeDocument/2006/relationships/oleObject" Target="embeddings/oleObject141.bin"/><Relationship Id="rId337" Type="http://schemas.openxmlformats.org/officeDocument/2006/relationships/theme" Target="theme/theme1.xml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5.wmf"/><Relationship Id="rId317" Type="http://schemas.openxmlformats.org/officeDocument/2006/relationships/oleObject" Target="embeddings/oleObject16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image" Target="media/image15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2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image" Target="media/image15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image" Target="media/image131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image" Target="media/image15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6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2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49.wmf"/><Relationship Id="rId332" Type="http://schemas.openxmlformats.org/officeDocument/2006/relationships/image" Target="media/image15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image" Target="media/image132.wmf"/><Relationship Id="rId297" Type="http://schemas.openxmlformats.org/officeDocument/2006/relationships/image" Target="media/image14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image" Target="media/image144.wmf"/><Relationship Id="rId322" Type="http://schemas.openxmlformats.org/officeDocument/2006/relationships/image" Target="media/image15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image" Target="media/image1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334" Type="http://schemas.openxmlformats.org/officeDocument/2006/relationships/header" Target="header1.xml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303" Type="http://schemas.openxmlformats.org/officeDocument/2006/relationships/image" Target="media/image14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50.wmf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8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wmf"/><Relationship Id="rId336" Type="http://schemas.openxmlformats.org/officeDocument/2006/relationships/fontTable" Target="fontTable.xml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1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80A48D-CEE5-4111-9F5E-B1A30EC4CA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71</Words>
  <Characters>610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1:00Z</dcterms:created>
  <dcterms:modified xsi:type="dcterms:W3CDTF">2022-08-15T15:19:00Z</dcterms:modified>
</cp:coreProperties>
</file>